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A65906F" w14:textId="77777777" w:rsidR="001C49DB" w:rsidRPr="001C49DB" w:rsidRDefault="001C49DB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bookmarkStart w:id="0" w:name="_Hlk77254282"/>
      <w:bookmarkStart w:id="1" w:name="_Hlk76889710"/>
      <w:r w:rsidRPr="001C49DB">
        <w:rPr>
          <w:rFonts w:ascii="Times New Roman" w:eastAsia="Calibri" w:hAnsi="Times New Roman" w:cs="Times New Roman"/>
          <w:b/>
          <w:color w:val="FF0000"/>
          <w:sz w:val="24"/>
          <w:szCs w:val="24"/>
          <w:highlight w:val="yellow"/>
        </w:rPr>
        <w:t>CÁC DẠNG TOÁN VỀ MỘT SỐ VẤN ĐỀ THỰC TIỄN (PHỨC HỢP, KHÔNG QUEN THUỘC) GẮN VỚI CÁC PHÉP TÍNH VỀ SỐ HỮU TỈ</w:t>
      </w:r>
    </w:p>
    <w:p w14:paraId="2BAA6DEA" w14:textId="0562DBD4" w:rsidR="00AD4CDC" w:rsidRPr="00B137D4" w:rsidRDefault="00AD4CDC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. ĐỀ BÀI</w:t>
      </w:r>
    </w:p>
    <w:p w14:paraId="722AF3BB" w14:textId="3EF86C5C" w:rsidR="0042565A" w:rsidRPr="00B137D4" w:rsidRDefault="0042565A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69BA69EE" w14:textId="7364F10B" w:rsidR="00A15AFC" w:rsidRPr="00B137D4" w:rsidRDefault="00A15AFC" w:rsidP="00B137D4">
      <w:pPr>
        <w:shd w:val="clear" w:color="auto" w:fill="FFFFFF" w:themeFill="background1"/>
        <w:tabs>
          <w:tab w:val="left" w:pos="900"/>
          <w:tab w:val="left" w:pos="5669"/>
          <w:tab w:val="left" w:pos="8220"/>
        </w:tabs>
        <w:spacing w:before="60" w:after="60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:</w:t>
      </w:r>
      <w:r w:rsidRPr="00B137D4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An đọc một quyển sách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3BCE2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9" o:title=""/>
          </v:shape>
          <o:OLEObject Type="Embed" ProgID="Equation.DSMT4" ShapeID="_x0000_i1025" DrawAspect="Content" ObjectID="_1739020973" r:id="rId10"/>
        </w:object>
      </w:r>
      <w:r w:rsidR="00962D3D"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ngày. Ngày</w:t>
      </w:r>
      <w:bookmarkStart w:id="2" w:name="_GoBack"/>
      <w:bookmarkEnd w:id="2"/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thứ nhất An đọc được </w:t>
      </w:r>
      <w:bookmarkStart w:id="3" w:name="MTBlankEqn"/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76EE15A">
          <v:shape id="_x0000_i1026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11" o:title=""/>
          </v:shape>
          <o:OLEObject Type="Embed" ProgID="Equation.DSMT4" ShapeID="_x0000_i1026" DrawAspect="Content" ObjectID="_1739020974" r:id="rId12"/>
        </w:object>
      </w:r>
      <w:bookmarkEnd w:id="3"/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, ngày thứ hai An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0AD3FEED">
          <v:shape id="_x0000_i1027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13" o:title=""/>
          </v:shape>
          <o:OLEObject Type="Embed" ProgID="Equation.DSMT4" ShapeID="_x0000_i1027" DrawAspect="Content" ObjectID="_1739020975" r:id="rId1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. Hỏ</w:t>
      </w:r>
      <w:r w:rsidR="00962D3D" w:rsidRPr="00B137D4">
        <w:rPr>
          <w:rFonts w:ascii="Times New Roman" w:hAnsi="Times New Roman" w:cs="Times New Roman"/>
          <w:sz w:val="24"/>
          <w:szCs w:val="24"/>
          <w:lang w:val="nl-NL"/>
        </w:rPr>
        <w:t>i trong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D3E2A90">
          <v:shape id="_x0000_i1028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15" o:title=""/>
          </v:shape>
          <o:OLEObject Type="Embed" ProgID="Equation.DSMT4" ShapeID="_x0000_i1028" DrawAspect="Content" ObjectID="_1739020976" r:id="rId1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ngày An đọc được bao nhiêu phần quyển sách?</w:t>
      </w:r>
    </w:p>
    <w:p w14:paraId="40268A93" w14:textId="637BFC5D" w:rsidR="00C85C71" w:rsidRPr="00B137D4" w:rsidRDefault="00C85C71" w:rsidP="00B137D4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1F0F5602">
          <v:shape id="_x0000_i1029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17" o:title=""/>
          </v:shape>
          <o:OLEObject Type="Embed" ProgID="Equation.DSMT4" ShapeID="_x0000_i1029" DrawAspect="Content" ObjectID="_1739020977" r:id="rId18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190D0C90">
          <v:shape id="_x0000_i1030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19" o:title=""/>
          </v:shape>
          <o:OLEObject Type="Embed" ProgID="Equation.DSMT4" ShapeID="_x0000_i1030" DrawAspect="Content" ObjectID="_1739020978" r:id="rId20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FC5BB3B">
          <v:shape id="_x0000_i1031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21" o:title=""/>
          </v:shape>
          <o:OLEObject Type="Embed" ProgID="Equation.DSMT4" ShapeID="_x0000_i1031" DrawAspect="Content" ObjectID="_1739020979" r:id="rId22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0842CAC3">
          <v:shape id="_x0000_i1032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23" o:title=""/>
          </v:shape>
          <o:OLEObject Type="Embed" ProgID="Equation.DSMT4" ShapeID="_x0000_i1032" DrawAspect="Content" ObjectID="_1739020980" r:id="rId24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0DA8E066" w14:textId="34ED1648" w:rsidR="00A15AFC" w:rsidRPr="00B137D4" w:rsidRDefault="003838DA" w:rsidP="00B137D4">
      <w:pPr>
        <w:tabs>
          <w:tab w:val="left" w:pos="0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:</w:t>
      </w:r>
      <w:r w:rsidR="00A15AFC"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A15AFC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Ba xe ô tô cùng chuyển long nhãn từ Hưng Yên lên Hà Nội . Ô tô thứ nhất, thứ hai, thứ ba chuyển được lần lượt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077BAF9E">
          <v:shape id="_x0000_i1033" type="#_x0000_t75" alt="OPL20U25GSXzBJYl68kk8uQGfFKzs7yb1M4KJWUiLk6ZEvGF+qCIPSnY57AbBFCvTW25.2022.4343+K4lPs7H94VUqPe2XwIsfPRnrXQE//QTEXxb8/8N4CNc6FpgZahzpTjFhMzSA7T/nHJa11DE8Ng2TP3iAmRczFlmslSuUNOgUeb6yRvs0=" style="width:46.95pt;height:31.3pt" o:ole="">
            <v:imagedata r:id="rId25" o:title=""/>
          </v:shape>
          <o:OLEObject Type="Embed" ProgID="Equation.DSMT4" ShapeID="_x0000_i1033" DrawAspect="Content" ObjectID="_1739020981" r:id="rId26"/>
        </w:object>
      </w:r>
      <w:r w:rsidR="00A15AFC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số long nhãn trong kho. Cả ba ô tô chuyển được bao nhiêu phần long nhãn trong kho?</w:t>
      </w:r>
    </w:p>
    <w:p w14:paraId="62846104" w14:textId="7ED7FEB4" w:rsidR="00F569F7" w:rsidRPr="00B137D4" w:rsidRDefault="003838DA" w:rsidP="00B137D4">
      <w:pPr>
        <w:pStyle w:val="ListParagraph"/>
        <w:numPr>
          <w:ilvl w:val="0"/>
          <w:numId w:val="1"/>
        </w:numPr>
        <w:tabs>
          <w:tab w:val="left" w:pos="992"/>
          <w:tab w:val="left" w:pos="1276"/>
          <w:tab w:val="left" w:pos="3402"/>
        </w:tabs>
        <w:spacing w:before="60" w:after="60" w:line="240" w:lineRule="auto"/>
      </w:pPr>
      <w:r w:rsidRPr="00B137D4">
        <w:rPr>
          <w:b/>
          <w:color w:val="0000FF"/>
        </w:rPr>
        <w:t xml:space="preserve"> </w:t>
      </w:r>
      <w:r w:rsidRPr="00B137D4">
        <w:tab/>
      </w:r>
      <w:r w:rsidR="00430BAC" w:rsidRPr="00B137D4">
        <w:rPr>
          <w:position w:val="-24"/>
        </w:rPr>
        <w:object w:dxaOrig="320" w:dyaOrig="620" w14:anchorId="1BCC58D3">
          <v:shape id="_x0000_i1034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27" o:title=""/>
          </v:shape>
          <o:OLEObject Type="Embed" ProgID="Equation.DSMT4" ShapeID="_x0000_i1034" DrawAspect="Content" ObjectID="_1739020982" r:id="rId28"/>
        </w:object>
      </w:r>
      <w:r w:rsidR="00F569F7" w:rsidRPr="00B137D4">
        <w:t xml:space="preserve"> .</w:t>
      </w:r>
      <w:r w:rsidR="00F569F7" w:rsidRPr="00B137D4">
        <w:tab/>
      </w:r>
      <w:r w:rsidR="00F569F7" w:rsidRPr="00B137D4">
        <w:rPr>
          <w:b/>
          <w:bCs/>
          <w:color w:val="0000FF"/>
        </w:rPr>
        <w:t>B</w:t>
      </w:r>
      <w:r w:rsidR="00F569F7" w:rsidRPr="00B137D4">
        <w:rPr>
          <w:b/>
          <w:color w:val="0000FF"/>
        </w:rPr>
        <w:t xml:space="preserve">. </w:t>
      </w:r>
      <w:r w:rsidR="00430BAC" w:rsidRPr="00B137D4">
        <w:rPr>
          <w:position w:val="-24"/>
        </w:rPr>
        <w:object w:dxaOrig="240" w:dyaOrig="620" w14:anchorId="585E8D8B">
          <v:shape id="_x0000_i1035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29" o:title=""/>
          </v:shape>
          <o:OLEObject Type="Embed" ProgID="Equation.DSMT4" ShapeID="_x0000_i1035" DrawAspect="Content" ObjectID="_1739020983" r:id="rId30"/>
        </w:object>
      </w:r>
      <w:r w:rsidR="00F569F7" w:rsidRPr="00B137D4">
        <w:rPr>
          <w:b/>
          <w:color w:val="0000FF"/>
        </w:rPr>
        <w:t xml:space="preserve"> </w:t>
      </w:r>
      <w:r w:rsidR="00F569F7" w:rsidRPr="00B137D4">
        <w:t>.</w:t>
      </w:r>
      <w:r w:rsidR="00F569F7" w:rsidRPr="00B137D4">
        <w:tab/>
      </w:r>
      <w:r w:rsidR="00F569F7" w:rsidRPr="00B137D4">
        <w:tab/>
      </w:r>
      <w:r w:rsidR="00F569F7" w:rsidRPr="00B137D4">
        <w:tab/>
      </w:r>
      <w:r w:rsidR="00F569F7" w:rsidRPr="00B137D4">
        <w:rPr>
          <w:b/>
          <w:bCs/>
          <w:color w:val="0000FF"/>
        </w:rPr>
        <w:t xml:space="preserve">C. </w:t>
      </w:r>
      <w:r w:rsidR="00430BAC" w:rsidRPr="00B137D4">
        <w:rPr>
          <w:position w:val="-24"/>
        </w:rPr>
        <w:object w:dxaOrig="320" w:dyaOrig="620" w14:anchorId="48CDFD92">
          <v:shape id="_x0000_i1036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31" o:title=""/>
          </v:shape>
          <o:OLEObject Type="Embed" ProgID="Equation.DSMT4" ShapeID="_x0000_i1036" DrawAspect="Content" ObjectID="_1739020984" r:id="rId32"/>
        </w:object>
      </w:r>
      <w:r w:rsidR="00F569F7" w:rsidRPr="00B137D4">
        <w:rPr>
          <w:b/>
          <w:bCs/>
          <w:color w:val="0000FF"/>
        </w:rPr>
        <w:t xml:space="preserve"> </w:t>
      </w:r>
      <w:r w:rsidR="00F569F7" w:rsidRPr="00B137D4">
        <w:t>.</w:t>
      </w:r>
      <w:r w:rsidR="00F569F7" w:rsidRPr="00B137D4">
        <w:tab/>
      </w:r>
      <w:r w:rsidR="00F569F7" w:rsidRPr="00B137D4">
        <w:tab/>
      </w:r>
      <w:r w:rsidR="00F569F7" w:rsidRPr="00B137D4">
        <w:rPr>
          <w:b/>
          <w:bCs/>
          <w:color w:val="0000FF"/>
        </w:rPr>
        <w:t xml:space="preserve">D. </w:t>
      </w:r>
      <w:r w:rsidR="00430BAC" w:rsidRPr="00B137D4">
        <w:rPr>
          <w:position w:val="-24"/>
        </w:rPr>
        <w:object w:dxaOrig="320" w:dyaOrig="620" w14:anchorId="66B83889">
          <v:shape id="_x0000_i1037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33" o:title=""/>
          </v:shape>
          <o:OLEObject Type="Embed" ProgID="Equation.DSMT4" ShapeID="_x0000_i1037" DrawAspect="Content" ObjectID="_1739020985" r:id="rId34"/>
        </w:object>
      </w:r>
      <w:r w:rsidR="00F569F7" w:rsidRPr="00B137D4">
        <w:t>.</w:t>
      </w:r>
    </w:p>
    <w:p w14:paraId="2718BA30" w14:textId="43C3BDB8" w:rsidR="003E7092" w:rsidRPr="00B137D4" w:rsidRDefault="003838DA" w:rsidP="00B137D4">
      <w:pPr>
        <w:tabs>
          <w:tab w:val="left" w:pos="0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ai vòi nước cùng chảy vào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53666D0">
          <v:shape id="_x0000_i1038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35" o:title=""/>
          </v:shape>
          <o:OLEObject Type="Embed" ProgID="Equation.DSMT4" ShapeID="_x0000_i1038" DrawAspect="Content" ObjectID="_1739020986" r:id="rId36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ể. Vòi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8E31E62">
          <v:shape id="_x0000_i1039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37" o:title=""/>
          </v:shape>
          <o:OLEObject Type="Embed" ProgID="Equation.DSMT4" ShapeID="_x0000_i1039" DrawAspect="Content" ObjectID="_1739020987" r:id="rId38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hảy tro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6201DCD">
          <v:shape id="_x0000_i1040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39" o:title=""/>
          </v:shape>
          <o:OLEObject Type="Embed" ProgID="Equation.DSMT4" ShapeID="_x0000_i1040" DrawAspect="Content" ObjectID="_1739020988" r:id="rId40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, vòi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04AD044">
          <v:shape id="_x0000_i1041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41" o:title=""/>
          </v:shape>
          <o:OLEObject Type="Embed" ProgID="Equation.DSMT4" ShapeID="_x0000_i1041" DrawAspect="Content" ObjectID="_1739020989" r:id="rId42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hảy tro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DC76FE7">
          <v:shape id="_x0000_i1042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43" o:title=""/>
          </v:shape>
          <o:OLEObject Type="Embed" ProgID="Equation.DSMT4" ShapeID="_x0000_i1042" DrawAspect="Content" ObjectID="_1739020990" r:id="rId44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 đầy bể. Vòi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6986A26">
          <v:shape id="_x0000_i1043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45" o:title=""/>
          </v:shape>
          <o:OLEObject Type="Embed" ProgID="Equation.DSMT4" ShapeID="_x0000_i1043" DrawAspect="Content" ObjectID="_1739020991" r:id="rId46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tháo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1F7913B">
          <v:shape id="_x0000_i1044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47" o:title=""/>
          </v:shape>
          <o:OLEObject Type="Embed" ProgID="Equation.DSMT4" ShapeID="_x0000_i1044" DrawAspect="Content" ObjectID="_1739020992" r:id="rId48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 thì bể cạn. Bể đang cạn nếu mở cả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EE48432">
          <v:shape id="_x0000_i1045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49" o:title=""/>
          </v:shape>
          <o:OLEObject Type="Embed" ProgID="Equation.DSMT4" ShapeID="_x0000_i1045" DrawAspect="Content" ObjectID="_1739020993" r:id="rId50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vòi thì sau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78942EE">
          <v:shape id="_x0000_i1046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1" o:title=""/>
          </v:shape>
          <o:OLEObject Type="Embed" ProgID="Equation.DSMT4" ShapeID="_x0000_i1046" DrawAspect="Content" ObjectID="_1739020994" r:id="rId52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>h chảy được bao nhiêu phần</w:t>
      </w:r>
      <w:r w:rsidR="003E7092" w:rsidRPr="00B137D4">
        <w:rPr>
          <w:rFonts w:ascii="Times New Roman" w:hAnsi="Times New Roman" w:cs="Times New Roman"/>
          <w:sz w:val="24"/>
          <w:szCs w:val="24"/>
          <w:lang w:val="vi-VN"/>
        </w:rPr>
        <w:t xml:space="preserve"> bể? </w:t>
      </w:r>
    </w:p>
    <w:p w14:paraId="763BC2B8" w14:textId="6C41F66F" w:rsidR="000D7DA1" w:rsidRPr="00B137D4" w:rsidRDefault="003838DA" w:rsidP="00B137D4">
      <w:pPr>
        <w:tabs>
          <w:tab w:val="left" w:pos="992"/>
          <w:tab w:val="left" w:pos="340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hAnsi="Times New Roman" w:cs="Times New Roman"/>
          <w:sz w:val="24"/>
          <w:szCs w:val="24"/>
        </w:rPr>
        <w:tab/>
      </w:r>
      <w:r w:rsidR="000D7DA1"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0D7DA1"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2ABFF58A">
          <v:shape id="_x0000_i1047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53" o:title=""/>
          </v:shape>
          <o:OLEObject Type="Embed" ProgID="Equation.DSMT4" ShapeID="_x0000_i1047" DrawAspect="Content" ObjectID="_1739020995" r:id="rId54"/>
        </w:object>
      </w:r>
      <w:r w:rsidR="000D7DA1" w:rsidRPr="00B137D4">
        <w:rPr>
          <w:rFonts w:ascii="Times New Roman" w:hAnsi="Times New Roman" w:cs="Times New Roman"/>
          <w:sz w:val="24"/>
          <w:szCs w:val="24"/>
        </w:rPr>
        <w:t>.</w:t>
      </w:r>
      <w:r w:rsidR="000D7DA1" w:rsidRPr="00B137D4">
        <w:rPr>
          <w:rFonts w:ascii="Times New Roman" w:hAnsi="Times New Roman" w:cs="Times New Roman"/>
          <w:sz w:val="24"/>
          <w:szCs w:val="24"/>
        </w:rPr>
        <w:tab/>
      </w:r>
      <w:r w:rsidR="000D7DA1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="000D7DA1"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38B38F23">
          <v:shape id="_x0000_i1048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55" o:title=""/>
          </v:shape>
          <o:OLEObject Type="Embed" ProgID="Equation.DSMT4" ShapeID="_x0000_i1048" DrawAspect="Content" ObjectID="_1739020996" r:id="rId56"/>
        </w:object>
      </w:r>
      <w:r w:rsidR="000D7DA1" w:rsidRPr="00B137D4">
        <w:rPr>
          <w:rFonts w:ascii="Times New Roman" w:hAnsi="Times New Roman" w:cs="Times New Roman"/>
          <w:sz w:val="24"/>
          <w:szCs w:val="24"/>
        </w:rPr>
        <w:t>.</w:t>
      </w:r>
      <w:r w:rsidR="000D7DA1" w:rsidRPr="00B137D4">
        <w:rPr>
          <w:rFonts w:ascii="Times New Roman" w:hAnsi="Times New Roman" w:cs="Times New Roman"/>
          <w:sz w:val="24"/>
          <w:szCs w:val="24"/>
        </w:rPr>
        <w:tab/>
      </w:r>
      <w:r w:rsidR="000D7DA1" w:rsidRPr="00B137D4">
        <w:rPr>
          <w:rFonts w:ascii="Times New Roman" w:hAnsi="Times New Roman" w:cs="Times New Roman"/>
          <w:sz w:val="24"/>
          <w:szCs w:val="24"/>
        </w:rPr>
        <w:tab/>
      </w:r>
      <w:r w:rsidR="000D7DA1" w:rsidRPr="00B137D4">
        <w:rPr>
          <w:rFonts w:ascii="Times New Roman" w:hAnsi="Times New Roman" w:cs="Times New Roman"/>
          <w:sz w:val="24"/>
          <w:szCs w:val="24"/>
        </w:rPr>
        <w:tab/>
      </w:r>
      <w:r w:rsidR="000D7DA1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038B788">
          <v:shape id="_x0000_i1049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57" o:title=""/>
          </v:shape>
          <o:OLEObject Type="Embed" ProgID="Equation.DSMT4" ShapeID="_x0000_i1049" DrawAspect="Content" ObjectID="_1739020997" r:id="rId58"/>
        </w:object>
      </w:r>
      <w:r w:rsidR="000D7DA1" w:rsidRPr="00B137D4">
        <w:rPr>
          <w:rFonts w:ascii="Times New Roman" w:hAnsi="Times New Roman" w:cs="Times New Roman"/>
          <w:sz w:val="24"/>
          <w:szCs w:val="24"/>
        </w:rPr>
        <w:t>.</w:t>
      </w:r>
      <w:r w:rsidR="000D7DA1" w:rsidRPr="00B137D4">
        <w:rPr>
          <w:rFonts w:ascii="Times New Roman" w:hAnsi="Times New Roman" w:cs="Times New Roman"/>
          <w:sz w:val="24"/>
          <w:szCs w:val="24"/>
        </w:rPr>
        <w:tab/>
      </w:r>
      <w:r w:rsidR="000D7DA1" w:rsidRPr="00B137D4">
        <w:rPr>
          <w:rFonts w:ascii="Times New Roman" w:hAnsi="Times New Roman" w:cs="Times New Roman"/>
          <w:sz w:val="24"/>
          <w:szCs w:val="24"/>
        </w:rPr>
        <w:tab/>
      </w:r>
      <w:r w:rsidR="000D7DA1" w:rsidRPr="00B137D4">
        <w:rPr>
          <w:rFonts w:ascii="Times New Roman" w:hAnsi="Times New Roman" w:cs="Times New Roman"/>
          <w:sz w:val="24"/>
          <w:szCs w:val="24"/>
        </w:rPr>
        <w:tab/>
      </w:r>
      <w:r w:rsidR="000D7DA1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72A5263">
          <v:shape id="_x0000_i1050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59" o:title=""/>
          </v:shape>
          <o:OLEObject Type="Embed" ProgID="Equation.DSMT4" ShapeID="_x0000_i1050" DrawAspect="Content" ObjectID="_1739020998" r:id="rId60"/>
        </w:object>
      </w:r>
      <w:r w:rsidR="000D7DA1" w:rsidRPr="00B137D4">
        <w:rPr>
          <w:rFonts w:ascii="Times New Roman" w:hAnsi="Times New Roman" w:cs="Times New Roman"/>
          <w:sz w:val="24"/>
          <w:szCs w:val="24"/>
        </w:rPr>
        <w:t>.</w:t>
      </w:r>
    </w:p>
    <w:p w14:paraId="0F07DB5C" w14:textId="6081FE65" w:rsidR="00430BAC" w:rsidRPr="00B137D4" w:rsidRDefault="00A15AFC" w:rsidP="00B137D4">
      <w:pPr>
        <w:tabs>
          <w:tab w:val="left" w:pos="0"/>
        </w:tabs>
        <w:spacing w:before="60" w:after="6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="00430BAC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ể hoàn thành một công việc, anh Nam cần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2157E001">
          <v:shape id="_x0000_i1051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61" o:title=""/>
          </v:shape>
          <o:OLEObject Type="Embed" ProgID="Equation.DSMT4" ShapeID="_x0000_i1051" DrawAspect="Content" ObjectID="_1739020999" r:id="rId62"/>
        </w:object>
      </w:r>
      <w:r w:rsidR="00430BAC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, anh Việt cần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7617FA25">
          <v:shape id="_x0000_i1052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63" o:title=""/>
          </v:shape>
          <o:OLEObject Type="Embed" ProgID="Equation.DSMT4" ShapeID="_x0000_i1052" DrawAspect="Content" ObjectID="_1739021000" r:id="rId64"/>
        </w:object>
      </w:r>
      <w:r w:rsidR="00430BAC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. Nếu hai anh cùng làm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66E14DA">
          <v:shape id="_x0000_i1053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65" o:title=""/>
          </v:shape>
          <o:OLEObject Type="Embed" ProgID="Equation.DSMT4" ShapeID="_x0000_i1053" DrawAspect="Content" ObjectID="_1739021001" r:id="rId66"/>
        </w:object>
      </w:r>
      <w:r w:rsidR="00430BAC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 thì cả hai người làm được mấy phần công việc.</w:t>
      </w:r>
    </w:p>
    <w:p w14:paraId="3B77230D" w14:textId="59071A86" w:rsidR="00430BAC" w:rsidRPr="00B137D4" w:rsidRDefault="00430BAC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A.</w:t>
      </w:r>
      <w:r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5C8E2589">
          <v:shape id="_x0000_i1054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67" o:title=""/>
          </v:shape>
          <o:OLEObject Type="Embed" ProgID="Equation.DSMT4" ShapeID="_x0000_i1054" DrawAspect="Content" ObjectID="_1739021002" r:id="rId68"/>
        </w:object>
      </w:r>
      <w:r w:rsidRPr="00B137D4">
        <w:rPr>
          <w:rFonts w:ascii="Times New Roman" w:hAnsi="Times New Roman" w:cs="Times New Roman"/>
          <w:sz w:val="24"/>
          <w:szCs w:val="24"/>
        </w:rPr>
        <w:t xml:space="preserve"> 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6EF35F2">
          <v:shape id="_x0000_i1055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69" o:title=""/>
          </v:shape>
          <o:OLEObject Type="Embed" ProgID="Equation.DSMT4" ShapeID="_x0000_i1055" DrawAspect="Content" ObjectID="_1739021003" r:id="rId70"/>
        </w:objec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3449ACE8">
          <v:shape id="_x0000_i1056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71" o:title=""/>
          </v:shape>
          <o:OLEObject Type="Embed" ProgID="Equation.DSMT4" ShapeID="_x0000_i1056" DrawAspect="Content" ObjectID="_1739021004" r:id="rId72"/>
        </w:object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4517DD1">
          <v:shape id="_x0000_i1057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73" o:title=""/>
          </v:shape>
          <o:OLEObject Type="Embed" ProgID="Equation.DSMT4" ShapeID="_x0000_i1057" DrawAspect="Content" ObjectID="_1739021005" r:id="rId74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196B630D" w14:textId="3031F27F" w:rsidR="00A15AFC" w:rsidRPr="00B137D4" w:rsidRDefault="00A15AFC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Nhiệt độ hiện tại trong một kho lạnh là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780" w:dyaOrig="360" w14:anchorId="64E8CCD0">
          <v:shape id="_x0000_i1058" type="#_x0000_t75" alt="OPL20U25GSXzBJYl68kk8uQGfFKzs7yb1M4KJWUiLk6ZEvGF+qCIPSnY57AbBFCvTW25.2022.4343+K4lPs7H94VUqPe2XwIsfPRnrXQE//QTEXxb8/8N4CNc6FpgZahzpTjFhMzSA7T/nHJa11DE8Ng2TP3iAmRczFlmslSuUNOgUeb6yRvs0=" style="width:38.2pt;height:18.8pt" o:ole="">
            <v:imagedata r:id="rId75" o:title=""/>
          </v:shape>
          <o:OLEObject Type="Embed" ProgID="Equation.DSMT4" ShapeID="_x0000_i1058" DrawAspect="Content" ObjectID="_1739021006" r:id="rId7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. Do yêu cầu bảo quản hàng hóa, người quản lý kho tiếp tục giảm độ lạnh của kho thêm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FABD3C1">
          <v:shape id="_x0000_i1059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77" o:title=""/>
          </v:shape>
          <o:OLEObject Type="Embed" ProgID="Equation.DSMT4" ShapeID="_x0000_i1059" DrawAspect="Content" ObjectID="_1739021007" r:id="rId78"/>
        </w:objec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320" w14:anchorId="2EE3BF0F">
          <v:shape id="_x0000_i1060" type="#_x0000_t75" alt="OPL20U25GSXzBJYl68kk8uQGfFKzs7yb1M4KJWUiLk6ZEvGF+qCIPSnY57AbBFCvTW25.2022.4343+K4lPs7H94VUqPe2XwIsfPRnrXQE//QTEXxb8/8N4CNc6FpgZahzpTjFhMzSA7T/nHJa11DE8Ng2TP3iAmRczFlmslSuUNOgUeb6yRvs0=" style="width:16.3pt;height:16.3pt" o:ole="">
            <v:imagedata r:id="rId79" o:title=""/>
          </v:shape>
          <o:OLEObject Type="Embed" ProgID="Equation.DSMT4" ShapeID="_x0000_i1060" DrawAspect="Content" ObjectID="_1739021008" r:id="rId8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. Hỏi khi đó nhiệt độ trong kho là bao nhiêu độ?</w:t>
      </w:r>
    </w:p>
    <w:p w14:paraId="7E15B6F7" w14:textId="6B55111A" w:rsidR="00626007" w:rsidRPr="00B137D4" w:rsidRDefault="00626007" w:rsidP="00B137D4">
      <w:pPr>
        <w:tabs>
          <w:tab w:val="left" w:pos="992"/>
          <w:tab w:val="left" w:pos="3402"/>
        </w:tabs>
        <w:spacing w:before="60" w:after="60"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780" w:dyaOrig="360" w14:anchorId="5774267A">
          <v:shape id="_x0000_i1061" type="#_x0000_t75" alt="OPL20U25GSXzBJYl68kk8uQGfFKzs7yb1M4KJWUiLk6ZEvGF+qCIPSnY57AbBFCvTW25.2022.4343+K4lPs7H94VUqPe2XwIsfPRnrXQE//QTEXxb8/8N4CNc6FpgZahzpTjFhMzSA7T/nHJa11DE8Ng2TP3iAmRczFlmslSuUNOgUeb6yRvs0=" style="width:38.2pt;height:18.8pt" o:ole="">
            <v:imagedata r:id="rId81" o:title=""/>
          </v:shape>
          <o:OLEObject Type="Embed" ProgID="Equation.DSMT4" ShapeID="_x0000_i1061" DrawAspect="Content" ObjectID="_1739021009" r:id="rId82"/>
        </w:object>
      </w:r>
      <w:r w:rsidRPr="00B137D4">
        <w:rPr>
          <w:rFonts w:ascii="Times New Roman" w:hAnsi="Times New Roman" w:cs="Times New Roman"/>
          <w:sz w:val="24"/>
          <w:szCs w:val="24"/>
        </w:rPr>
        <w:t xml:space="preserve"> 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760" w:dyaOrig="360" w14:anchorId="7CC8CC94">
          <v:shape id="_x0000_i1062" type="#_x0000_t75" alt="OPL20U25GSXzBJYl68kk8uQGfFKzs7yb1M4KJWUiLk6ZEvGF+qCIPSnY57AbBFCvTW25.2022.4343+K4lPs7H94VUqPe2XwIsfPRnrXQE//QTEXxb8/8N4CNc6FpgZahzpTjFhMzSA7T/nHJa11DE8Ng2TP3iAmRczFlmslSuUNOgUeb6yRvs0=" style="width:38.2pt;height:18.8pt" o:ole="">
            <v:imagedata r:id="rId83" o:title=""/>
          </v:shape>
          <o:OLEObject Type="Embed" ProgID="Equation.DSMT4" ShapeID="_x0000_i1062" DrawAspect="Content" ObjectID="_1739021010" r:id="rId84"/>
        </w:objec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639" w:dyaOrig="360" w14:anchorId="755D68B2">
          <v:shape id="_x0000_i1063" type="#_x0000_t75" alt="OPL20U25GSXzBJYl68kk8uQGfFKzs7yb1M4KJWUiLk6ZEvGF+qCIPSnY57AbBFCvTW25.2022.4343+K4lPs7H94VUqPe2XwIsfPRnrXQE//QTEXxb8/8N4CNc6FpgZahzpTjFhMzSA7T/nHJa11DE8Ng2TP3iAmRczFlmslSuUNOgUeb6yRvs0=" style="width:31.95pt;height:18.8pt" o:ole="">
            <v:imagedata r:id="rId85" o:title=""/>
          </v:shape>
          <o:OLEObject Type="Embed" ProgID="Equation.DSMT4" ShapeID="_x0000_i1063" DrawAspect="Content" ObjectID="_1739021011" r:id="rId86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620" w:dyaOrig="360" w14:anchorId="590C5728">
          <v:shape id="_x0000_i1064" type="#_x0000_t75" alt="OPL20U25GSXzBJYl68kk8uQGfFKzs7yb1M4KJWUiLk6ZEvGF+qCIPSnY57AbBFCvTW25.2022.4343+K4lPs7H94VUqPe2XwIsfPRnrXQE//QTEXxb8/8N4CNc6FpgZahzpTjFhMzSA7T/nHJa11DE8Ng2TP3iAmRczFlmslSuUNOgUeb6yRvs0=" style="width:31.3pt;height:18.8pt" o:ole="">
            <v:imagedata r:id="rId87" o:title=""/>
          </v:shape>
          <o:OLEObject Type="Embed" ProgID="Equation.DSMT4" ShapeID="_x0000_i1064" DrawAspect="Content" ObjectID="_1739021012" r:id="rId88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4630A9A1" w14:textId="0B94B0CC" w:rsidR="00A15AFC" w:rsidRPr="00B137D4" w:rsidRDefault="00A15AFC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ột cửa hàng có bán một số bao hạt giống, mỗi bao nặ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44959D6">
          <v:shape id="_x0000_i1065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89" o:title=""/>
          </v:shape>
          <o:OLEObject Type="Embed" ProgID="Equation.DSMT4" ShapeID="_x0000_i1065" DrawAspect="Content" ObjectID="_1739021013" r:id="rId9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g, biết của hàng đã bán được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5D38F995">
          <v:shape id="_x0000_i1066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91" o:title=""/>
          </v:shape>
          <o:OLEObject Type="Embed" ProgID="Equation.DSMT4" ShapeID="_x0000_i1066" DrawAspect="Content" ObjectID="_1739021014" r:id="rId9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kg hạt giống, hỏi cửa hàn đã bán được bao nhiêu bao hạt giống?</w:t>
      </w:r>
    </w:p>
    <w:p w14:paraId="46AADB97" w14:textId="115A754B" w:rsidR="00097212" w:rsidRPr="00B137D4" w:rsidRDefault="00097212" w:rsidP="00B137D4">
      <w:pPr>
        <w:tabs>
          <w:tab w:val="left" w:pos="0"/>
          <w:tab w:val="left" w:pos="993"/>
          <w:tab w:val="left" w:pos="3402"/>
        </w:tabs>
        <w:spacing w:before="60" w:after="6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A.</w:t>
      </w:r>
      <w:r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2B8BC665">
          <v:shape id="_x0000_i1067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93" o:title=""/>
          </v:shape>
          <o:OLEObject Type="Embed" ProgID="Equation.DSMT4" ShapeID="_x0000_i1067" DrawAspect="Content" ObjectID="_1739021015" r:id="rId94"/>
        </w:object>
      </w:r>
      <w:r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b/>
          <w:sz w:val="24"/>
          <w:szCs w:val="24"/>
        </w:rPr>
        <w:t>.</w:t>
      </w:r>
      <w:r w:rsidRPr="00B137D4">
        <w:rPr>
          <w:rFonts w:ascii="Times New Roman" w:hAnsi="Times New Roman" w:cs="Times New Roman"/>
          <w:b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325997DF">
          <v:shape id="_x0000_i1068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95" o:title=""/>
          </v:shape>
          <o:OLEObject Type="Embed" ProgID="Equation.DSMT4" ShapeID="_x0000_i1068" DrawAspect="Content" ObjectID="_1739021016" r:id="rId96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BB52970">
          <v:shape id="_x0000_i1069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97" o:title=""/>
          </v:shape>
          <o:OLEObject Type="Embed" ProgID="Equation.DSMT4" ShapeID="_x0000_i1069" DrawAspect="Content" ObjectID="_1739021017" r:id="rId98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178F688">
          <v:shape id="_x0000_i1070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99" o:title=""/>
          </v:shape>
          <o:OLEObject Type="Embed" ProgID="Equation.DSMT4" ShapeID="_x0000_i1070" DrawAspect="Content" ObjectID="_1739021018" r:id="rId100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359CA302" w14:textId="26023BF8" w:rsidR="00A15AFC" w:rsidRPr="00B137D4" w:rsidRDefault="00A15AFC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ột tấm bìa hình chữ nhật có diện tích là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A87EC34">
          <v:shape id="_x0000_i1071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101" o:title=""/>
          </v:shape>
          <o:OLEObject Type="Embed" ProgID="Equation.DSMT4" ShapeID="_x0000_i1071" DrawAspect="Content" ObjectID="_1739021019" r:id="rId10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cm</w:t>
      </w:r>
      <w:r w:rsidRPr="00B137D4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, chiều rộng là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1DEBEF9">
          <v:shape id="_x0000_i1072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103" o:title=""/>
          </v:shape>
          <o:OLEObject Type="Embed" ProgID="Equation.DSMT4" ShapeID="_x0000_i1072" DrawAspect="Content" ObjectID="_1739021020" r:id="rId10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cm.Tính chu vi của tấm bìa đó.</w:t>
      </w:r>
    </w:p>
    <w:p w14:paraId="15747CE4" w14:textId="7481A722" w:rsidR="00152417" w:rsidRPr="00B137D4" w:rsidRDefault="00152417" w:rsidP="00B137D4">
      <w:pPr>
        <w:tabs>
          <w:tab w:val="left" w:pos="992"/>
          <w:tab w:val="left" w:pos="3402"/>
        </w:tabs>
        <w:spacing w:before="60" w:after="6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747843DD">
          <v:shape id="_x0000_i1073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105" o:title=""/>
          </v:shape>
          <o:OLEObject Type="Embed" ProgID="Equation.DSMT4" ShapeID="_x0000_i1073" DrawAspect="Content" ObjectID="_1739021021" r:id="rId106"/>
        </w:object>
      </w:r>
      <w:r w:rsidRPr="00B137D4">
        <w:rPr>
          <w:rFonts w:ascii="Times New Roman" w:hAnsi="Times New Roman" w:cs="Times New Roman"/>
          <w:sz w:val="24"/>
          <w:szCs w:val="24"/>
        </w:rPr>
        <w:t xml:space="preserve"> 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0501B2BB">
          <v:shape id="_x0000_i1074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107" o:title=""/>
          </v:shape>
          <o:OLEObject Type="Embed" ProgID="Equation.DSMT4" ShapeID="_x0000_i1074" DrawAspect="Content" ObjectID="_1739021022" r:id="rId108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15A1EEF7">
          <v:shape id="_x0000_i1075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109" o:title=""/>
          </v:shape>
          <o:OLEObject Type="Embed" ProgID="Equation.DSMT4" ShapeID="_x0000_i1075" DrawAspect="Content" ObjectID="_1739021023" r:id="rId110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0224775">
          <v:shape id="_x0000_i1076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111" o:title=""/>
          </v:shape>
          <o:OLEObject Type="Embed" ProgID="Equation.DSMT4" ShapeID="_x0000_i1076" DrawAspect="Content" ObjectID="_1739021024" r:id="rId112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76874283" w14:textId="270A7D8F" w:rsidR="00962D3D" w:rsidRPr="00B137D4" w:rsidRDefault="00A15AFC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="00962D3D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ột tam giác có độ dài một cạnh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B21B369">
          <v:shape id="_x0000_i1077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113" o:title=""/>
          </v:shape>
          <o:OLEObject Type="Embed" ProgID="Equation.DSMT4" ShapeID="_x0000_i1077" DrawAspect="Content" ObjectID="_1739021025" r:id="rId114"/>
        </w:object>
      </w:r>
      <w:r w:rsidR="00962D3D" w:rsidRPr="00B137D4">
        <w:rPr>
          <w:rFonts w:ascii="Times New Roman" w:hAnsi="Times New Roman" w:cs="Times New Roman"/>
          <w:sz w:val="24"/>
          <w:szCs w:val="24"/>
          <w:lang w:val="nl-NL"/>
        </w:rPr>
        <w:t>m và chiều cao tương ứng với cạnh đó bằng nửa cạnh đó. Tính diện tích của tam giác đã cho.</w:t>
      </w:r>
    </w:p>
    <w:p w14:paraId="46E3E552" w14:textId="0CC0C3E2" w:rsidR="00097212" w:rsidRPr="00B137D4" w:rsidRDefault="00097212" w:rsidP="00B137D4">
      <w:pPr>
        <w:tabs>
          <w:tab w:val="left" w:pos="992"/>
          <w:tab w:val="left" w:pos="3402"/>
        </w:tabs>
        <w:spacing w:before="60" w:after="6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349C2D5D">
          <v:shape id="_x0000_i1078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115" o:title=""/>
          </v:shape>
          <o:OLEObject Type="Embed" ProgID="Equation.DSMT4" ShapeID="_x0000_i1078" DrawAspect="Content" ObjectID="_1739021026" r:id="rId116"/>
        </w:object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bCs/>
          <w:sz w:val="24"/>
          <w:szCs w:val="24"/>
        </w:rPr>
        <w:t>m</w:t>
      </w:r>
      <w:r w:rsidRPr="00B137D4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B137D4">
        <w:rPr>
          <w:rFonts w:ascii="Times New Roman" w:hAnsi="Times New Roman" w:cs="Times New Roman"/>
          <w:sz w:val="24"/>
          <w:szCs w:val="24"/>
        </w:rPr>
        <w:t xml:space="preserve"> 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0A130333">
          <v:shape id="_x0000_i1079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117" o:title=""/>
          </v:shape>
          <o:OLEObject Type="Embed" ProgID="Equation.DSMT4" ShapeID="_x0000_i1079" DrawAspect="Content" ObjectID="_1739021027" r:id="rId118"/>
        </w:object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bCs/>
          <w:sz w:val="24"/>
          <w:szCs w:val="24"/>
        </w:rPr>
        <w:t>m</w:t>
      </w:r>
      <w:r w:rsidRPr="00B137D4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168601AA">
          <v:shape id="_x0000_i1080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119" o:title=""/>
          </v:shape>
          <o:OLEObject Type="Embed" ProgID="Equation.DSMT4" ShapeID="_x0000_i1080" DrawAspect="Content" ObjectID="_1739021028" r:id="rId120"/>
        </w:object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bCs/>
          <w:sz w:val="24"/>
          <w:szCs w:val="24"/>
        </w:rPr>
        <w:t>m</w:t>
      </w:r>
      <w:r w:rsidRPr="00B137D4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7636309D">
          <v:shape id="_x0000_i1081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121" o:title=""/>
          </v:shape>
          <o:OLEObject Type="Embed" ProgID="Equation.DSMT4" ShapeID="_x0000_i1081" DrawAspect="Content" ObjectID="_1739021029" r:id="rId122"/>
        </w:object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bCs/>
          <w:sz w:val="24"/>
          <w:szCs w:val="24"/>
        </w:rPr>
        <w:t>m</w:t>
      </w:r>
      <w:r w:rsidRPr="00B137D4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602503ED" w14:textId="27A48CC5" w:rsidR="00962D3D" w:rsidRPr="00B137D4" w:rsidRDefault="00A15AFC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9: </w:t>
      </w:r>
      <w:r w:rsidR="00962D3D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ột xưởng may trong tuần thứ nhất thực hiện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3080976A">
          <v:shape id="_x0000_i1082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123" o:title=""/>
          </v:shape>
          <o:OLEObject Type="Embed" ProgID="Equation.DSMT4" ShapeID="_x0000_i1082" DrawAspect="Content" ObjectID="_1739021030" r:id="rId124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62D3D" w:rsidRPr="00B137D4">
        <w:rPr>
          <w:rFonts w:ascii="Times New Roman" w:hAnsi="Times New Roman" w:cs="Times New Roman"/>
          <w:sz w:val="24"/>
          <w:szCs w:val="24"/>
          <w:lang w:val="nl-NL"/>
        </w:rPr>
        <w:t>kế ho</w:t>
      </w:r>
      <w:r w:rsidR="00C649C3" w:rsidRPr="00B137D4">
        <w:rPr>
          <w:rFonts w:ascii="Times New Roman" w:hAnsi="Times New Roman" w:cs="Times New Roman"/>
          <w:sz w:val="24"/>
          <w:szCs w:val="24"/>
          <w:lang w:val="nl-NL"/>
        </w:rPr>
        <w:t>ạ</w:t>
      </w:r>
      <w:r w:rsidR="00962D3D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ch tháng, tuần thứ hai thực hiện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705872E2">
          <v:shape id="_x0000_i1083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125" o:title=""/>
          </v:shape>
          <o:OLEObject Type="Embed" ProgID="Equation.DSMT4" ShapeID="_x0000_i1083" DrawAspect="Content" ObjectID="_1739021031" r:id="rId126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62D3D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ế hoạch, trong tuần thứ ba thực hiện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1535BF66">
          <v:shape id="_x0000_i1084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127" o:title=""/>
          </v:shape>
          <o:OLEObject Type="Embed" ProgID="Equation.DSMT4" ShapeID="_x0000_i1084" DrawAspect="Content" ObjectID="_1739021032" r:id="rId128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62D3D" w:rsidRPr="00B137D4">
        <w:rPr>
          <w:rFonts w:ascii="Times New Roman" w:hAnsi="Times New Roman" w:cs="Times New Roman"/>
          <w:sz w:val="24"/>
          <w:szCs w:val="24"/>
          <w:lang w:val="nl-NL"/>
        </w:rPr>
        <w:t>kế hoạch. Để hoàn thành kế hoạch của tháng thì trong tuần cuối xưởng phải thực hiện bao nhiêu phần kế hoạch?</w:t>
      </w:r>
    </w:p>
    <w:p w14:paraId="7170E1AE" w14:textId="4FE4B823" w:rsidR="00A77029" w:rsidRPr="00B137D4" w:rsidRDefault="00A77029" w:rsidP="00B137D4">
      <w:pPr>
        <w:tabs>
          <w:tab w:val="left" w:pos="992"/>
          <w:tab w:val="left" w:pos="3402"/>
        </w:tabs>
        <w:spacing w:before="60" w:after="6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330B5A24">
          <v:shape id="_x0000_i1085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129" o:title=""/>
          </v:shape>
          <o:OLEObject Type="Embed" ProgID="Equation.DSMT4" ShapeID="_x0000_i1085" DrawAspect="Content" ObjectID="_1739021033" r:id="rId130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527ECE20">
          <v:shape id="_x0000_i1086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131" o:title=""/>
          </v:shape>
          <o:OLEObject Type="Embed" ProgID="Equation.DSMT4" ShapeID="_x0000_i1086" DrawAspect="Content" ObjectID="_1739021034" r:id="rId132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21875D4F">
          <v:shape id="_x0000_i1087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133" o:title=""/>
          </v:shape>
          <o:OLEObject Type="Embed" ProgID="Equation.DSMT4" ShapeID="_x0000_i1087" DrawAspect="Content" ObjectID="_1739021035" r:id="rId134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328D7E5">
          <v:shape id="_x0000_i1088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135" o:title=""/>
          </v:shape>
          <o:OLEObject Type="Embed" ProgID="Equation.DSMT4" ShapeID="_x0000_i1088" DrawAspect="Content" ObjectID="_1739021036" r:id="rId136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335EE649" w14:textId="5CF75F7B" w:rsidR="00A7424D" w:rsidRPr="00B137D4" w:rsidRDefault="00A7424D" w:rsidP="00B137D4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10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Bác Huệ có một thửa ruộng hình chữ nhật với chiều dài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509712BC">
          <v:shape id="_x0000_i1089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137" o:title=""/>
          </v:shape>
          <o:OLEObject Type="Embed" ProgID="Equation.DSMT4" ShapeID="_x0000_i1089" DrawAspect="Content" ObjectID="_1739021037" r:id="rId13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 , chiều rộ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2A14F482">
          <v:shape id="_x0000_i1090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139" o:title=""/>
          </v:shape>
          <o:OLEObject Type="Embed" ProgID="Equation.DSMT4" ShapeID="_x0000_i1090" DrawAspect="Content" ObjectID="_1739021038" r:id="rId14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 . Bác Huệ cấy lúa trên thửa ruộng đó, cứ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C66C7F9">
          <v:shape id="_x0000_i1091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141" o:title=""/>
          </v:shape>
          <o:OLEObject Type="Embed" ProgID="Equation.DSMT4" ShapeID="_x0000_i1091" DrawAspect="Content" ObjectID="_1739021039" r:id="rId14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a thu hoạch được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7ECF6BD3">
          <v:shape id="_x0000_i1092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143" o:title=""/>
          </v:shape>
          <o:OLEObject Type="Embed" ProgID="Equation.DSMT4" ShapeID="_x0000_i1092" DrawAspect="Content" ObjectID="_1739021040" r:id="rId14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tạ thóc. Hỏi cả thửa ruộ</w:t>
      </w:r>
      <w:r w:rsidR="00E814B5" w:rsidRPr="00B137D4">
        <w:rPr>
          <w:rFonts w:ascii="Times New Roman" w:hAnsi="Times New Roman" w:cs="Times New Roman"/>
          <w:sz w:val="24"/>
          <w:szCs w:val="24"/>
          <w:lang w:val="nl-NL"/>
        </w:rPr>
        <w:t>ng đó, bác Huệ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thu hoạch được bao nhiêu tạ thóc?</w:t>
      </w:r>
    </w:p>
    <w:p w14:paraId="7084C6CF" w14:textId="7F42B42D" w:rsidR="00E814B5" w:rsidRPr="00B137D4" w:rsidRDefault="00E814B5" w:rsidP="00B137D4">
      <w:pPr>
        <w:tabs>
          <w:tab w:val="left" w:pos="992"/>
          <w:tab w:val="left" w:pos="3402"/>
        </w:tabs>
        <w:spacing w:before="60" w:after="6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4A61CA4">
          <v:shape id="_x0000_i1093" type="#_x0000_t75" alt="OPL20U25GSXzBJYl68kk8uQGfFKzs7yb1M4KJWUiLk6ZEvGF+qCIPSnY57AbBFCvTW25.2022.4343+K4lPs7H94VUqPe2XwIsfPRnrXQE//QTEXxb8/8N4CNc6FpgZahzpTjFhMzSA7T/nHJa11DE8Ng2TP3iAmRczFlmslSuUNOgUeb6yRvs0=" style="width:28.15pt;height:14.4pt" o:ole="">
            <v:imagedata r:id="rId145" o:title=""/>
          </v:shape>
          <o:OLEObject Type="Embed" ProgID="Equation.DSMT4" ShapeID="_x0000_i1093" DrawAspect="Content" ObjectID="_1739021041" r:id="rId146"/>
        </w:object>
      </w:r>
      <w:r w:rsidRPr="00B137D4">
        <w:rPr>
          <w:rFonts w:ascii="Times New Roman" w:hAnsi="Times New Roman" w:cs="Times New Roman"/>
          <w:sz w:val="24"/>
          <w:szCs w:val="24"/>
        </w:rPr>
        <w:t xml:space="preserve"> 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F67996B">
          <v:shape id="_x0000_i1094" type="#_x0000_t75" alt="OPL20U25GSXzBJYl68kk8uQGfFKzs7yb1M4KJWUiLk6ZEvGF+qCIPSnY57AbBFCvTW25.2022.4343+K4lPs7H94VUqPe2XwIsfPRnrXQE//QTEXxb8/8N4CNc6FpgZahzpTjFhMzSA7T/nHJa11DE8Ng2TP3iAmRczFlmslSuUNOgUeb6yRvs0=" style="width:28.15pt;height:14.4pt" o:ole="">
            <v:imagedata r:id="rId147" o:title=""/>
          </v:shape>
          <o:OLEObject Type="Embed" ProgID="Equation.DSMT4" ShapeID="_x0000_i1094" DrawAspect="Content" ObjectID="_1739021042" r:id="rId148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329CE604">
          <v:shape id="_x0000_i1095" type="#_x0000_t75" alt="OPL20U25GSXzBJYl68kk8uQGfFKzs7yb1M4KJWUiLk6ZEvGF+qCIPSnY57AbBFCvTW25.2022.4343+K4lPs7H94VUqPe2XwIsfPRnrXQE//QTEXxb8/8N4CNc6FpgZahzpTjFhMzSA7T/nHJa11DE8Ng2TP3iAmRczFlmslSuUNOgUeb6yRvs0=" style="width:43.2pt;height:16.3pt" o:ole="">
            <v:imagedata r:id="rId149" o:title=""/>
          </v:shape>
          <o:OLEObject Type="Embed" ProgID="Equation.DSMT4" ShapeID="_x0000_i1095" DrawAspect="Content" ObjectID="_1739021043" r:id="rId150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63ECD9EE">
          <v:shape id="_x0000_i1096" type="#_x0000_t75" alt="OPL20U25GSXzBJYl68kk8uQGfFKzs7yb1M4KJWUiLk6ZEvGF+qCIPSnY57AbBFCvTW25.2022.4343+K4lPs7H94VUqPe2XwIsfPRnrXQE//QTEXxb8/8N4CNc6FpgZahzpTjFhMzSA7T/nHJa11DE8Ng2TP3iAmRczFlmslSuUNOgUeb6yRvs0=" style="width:36.3pt;height:16.3pt" o:ole="">
            <v:imagedata r:id="rId151" o:title=""/>
          </v:shape>
          <o:OLEObject Type="Embed" ProgID="Equation.DSMT4" ShapeID="_x0000_i1096" DrawAspect="Content" ObjectID="_1739021044" r:id="rId152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6CD6BC81" w14:textId="35AC6A36" w:rsidR="00AB76B1" w:rsidRPr="00B137D4" w:rsidRDefault="00AB76B1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23AE7FD7" w14:textId="08BD9F58" w:rsidR="00AB76B1" w:rsidRPr="00B137D4" w:rsidRDefault="003B28D5" w:rsidP="00B137D4">
      <w:pPr>
        <w:tabs>
          <w:tab w:val="left" w:pos="0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="005210B7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ai vòi cùng chảy vào một bể. Nếu vòi thứ nhất chảy thì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F6589A8">
          <v:shape id="_x0000_i1097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153" o:title=""/>
          </v:shape>
          <o:OLEObject Type="Embed" ProgID="Equation.DSMT4" ShapeID="_x0000_i1097" DrawAspect="Content" ObjectID="_1739021045" r:id="rId154"/>
        </w:object>
      </w:r>
      <w:r w:rsidR="005210B7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giờ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5AB77602">
          <v:shape id="_x0000_i1098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155" o:title=""/>
          </v:shape>
          <o:OLEObject Type="Embed" ProgID="Equation.DSMT4" ShapeID="_x0000_i1098" DrawAspect="Content" ObjectID="_1739021046" r:id="rId156"/>
        </w:object>
      </w:r>
      <w:r w:rsidR="005210B7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phút mới đầy bể. Nếu vòi thứ hai chảy thì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128CE04">
          <v:shape id="_x0000_i1099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157" o:title=""/>
          </v:shape>
          <o:OLEObject Type="Embed" ProgID="Equation.DSMT4" ShapeID="_x0000_i1099" DrawAspect="Content" ObjectID="_1739021047" r:id="rId158"/>
        </w:object>
      </w:r>
      <w:r w:rsidR="005210B7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giờ</w:t>
      </w:r>
      <w:r w:rsidR="001343D1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5210B7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phút mới đầy bể. Hỏi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3969A9E">
          <v:shape id="_x0000_i1100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159" o:title=""/>
          </v:shape>
          <o:OLEObject Type="Embed" ProgID="Equation.DSMT4" ShapeID="_x0000_i1100" DrawAspect="Content" ObjectID="_1739021048" r:id="rId160"/>
        </w:object>
      </w:r>
      <w:r w:rsidR="005210B7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giờ, hai vòi chảy được bao nhiêu phần bể?</w:t>
      </w:r>
    </w:p>
    <w:p w14:paraId="54C20583" w14:textId="76002648" w:rsidR="009D4EBF" w:rsidRPr="00B137D4" w:rsidRDefault="009D4EBF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</w:t>
      </w:r>
      <w:r w:rsidR="003B28D5"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Bình đọc một cuốn sách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B8B1774">
          <v:shape id="_x0000_i1101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161" o:title=""/>
          </v:shape>
          <o:OLEObject Type="Embed" ProgID="Equation.DSMT4" ShapeID="_x0000_i1101" DrawAspect="Content" ObjectID="_1739021049" r:id="rId162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ngày. Ngày thứ nhất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7C042D93">
          <v:shape id="_x0000_i1102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163" o:title=""/>
          </v:shape>
          <o:OLEObject Type="Embed" ProgID="Equation.DSMT4" ShapeID="_x0000_i1102" DrawAspect="Content" ObjectID="_1739021050" r:id="rId164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, ngày thứ </w:t>
      </w:r>
      <w:r w:rsidR="005210B7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hai</w: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52AE8B3">
          <v:shape id="_x0000_i1103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165" o:title=""/>
          </v:shape>
          <o:OLEObject Type="Embed" ProgID="Equation.DSMT4" ShapeID="_x0000_i1103" DrawAspect="Content" ObjectID="_1739021051" r:id="rId166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, ngày thứ ba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3F403BC0">
          <v:shape id="_x0000_i1104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167" o:title=""/>
          </v:shape>
          <o:OLEObject Type="Embed" ProgID="Equation.DSMT4" ShapeID="_x0000_i1104" DrawAspect="Content" ObjectID="_1739021052" r:id="rId168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. Hỏi hai ngày đầu Bình đọc nhiều hơn hay ít hơn hai ngày sau. Tìm phân số chỉ số chênh lệch đó?</w:t>
      </w:r>
    </w:p>
    <w:p w14:paraId="2146BA89" w14:textId="63263AB7" w:rsidR="005210B7" w:rsidRPr="00B137D4" w:rsidRDefault="009D4EBF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</w:t>
      </w:r>
      <w:r w:rsidR="003B28D5"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ọc kì I, số học sinh giỏi của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0C708AB2">
          <v:shape id="_x0000_i1105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169" o:title=""/>
          </v:shape>
          <o:OLEObject Type="Embed" ProgID="Equation.DSMT4" ShapeID="_x0000_i1105" DrawAspect="Content" ObjectID="_1739021053" r:id="rId170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ằng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69DFB3E">
          <v:shape id="_x0000_i1106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171" o:title=""/>
          </v:shape>
          <o:OLEObject Type="Embed" ProgID="Equation.DSMT4" ShapeID="_x0000_i1106" DrawAspect="Content" ObjectID="_1739021054" r:id="rId172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 số học sinh còn lại. Sang học kì II, số học sinh giỏi tăng thêm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8D06353">
          <v:shape id="_x0000_i1107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173" o:title=""/>
          </v:shape>
          <o:OLEObject Type="Embed" ProgID="Equation.DSMT4" ShapeID="_x0000_i1107" DrawAspect="Content" ObjectID="_1739021055" r:id="rId174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ạn (số học sinh cả lớp không đổi</w:t>
      </w:r>
      <w:r w:rsidR="007F348D" w:rsidRPr="00B137D4">
        <w:rPr>
          <w:rFonts w:ascii="Times New Roman" w:hAnsi="Times New Roman" w:cs="Times New Roman"/>
          <w:sz w:val="24"/>
          <w:szCs w:val="24"/>
          <w:lang w:val="nl-NL"/>
        </w:rPr>
        <w:t>)</w: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nên số học sinh giỏi bằng</w:t>
      </w:r>
      <w:r w:rsidR="007F348D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0741319">
          <v:shape id="_x0000_i1108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175" o:title=""/>
          </v:shape>
          <o:OLEObject Type="Embed" ProgID="Equation.DSMT4" ShapeID="_x0000_i1108" DrawAspect="Content" ObjectID="_1739021056" r:id="rId176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> số còn lạ</w:t>
      </w:r>
      <w:r w:rsidR="007F348D" w:rsidRPr="00B137D4">
        <w:rPr>
          <w:rFonts w:ascii="Times New Roman" w:hAnsi="Times New Roman" w:cs="Times New Roman"/>
          <w:sz w:val="24"/>
          <w:szCs w:val="24"/>
          <w:lang w:val="nl-NL"/>
        </w:rPr>
        <w:t>i</w: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. Hỏi học kì I,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505F6DDE">
          <v:shape id="_x0000_i1109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177" o:title=""/>
          </v:shape>
          <o:OLEObject Type="Embed" ProgID="Equation.DSMT4" ShapeID="_x0000_i1109" DrawAspect="Content" ObjectID="_1739021057" r:id="rId178"/>
        </w:object>
      </w:r>
      <w:r w:rsidR="005210B7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ó bao nhiêu học sinh giỏi?</w:t>
      </w:r>
    </w:p>
    <w:p w14:paraId="1B45DEC6" w14:textId="277D54AF" w:rsidR="005210B7" w:rsidRPr="00B137D4" w:rsidRDefault="005210B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ai người thợ cùng làm một công việc. Nếu làm riêng thì người thứ nhất phải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C84528D">
          <v:shape id="_x0000_i1110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179" o:title=""/>
          </v:shape>
          <o:OLEObject Type="Embed" ProgID="Equation.DSMT4" ShapeID="_x0000_i1110" DrawAspect="Content" ObjectID="_1739021058" r:id="rId18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giờ, người thứ hai phải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678D7F2">
          <v:shape id="_x0000_i1111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181" o:title=""/>
          </v:shape>
          <o:OLEObject Type="Embed" ProgID="Equation.DSMT4" ShapeID="_x0000_i1111" DrawAspect="Content" ObjectID="_1739021059" r:id="rId18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giờ mới hoàn thành công việ</w:t>
      </w:r>
      <w:r w:rsidR="007F348D" w:rsidRPr="00B137D4">
        <w:rPr>
          <w:rFonts w:ascii="Times New Roman" w:hAnsi="Times New Roman" w:cs="Times New Roman"/>
          <w:sz w:val="24"/>
          <w:szCs w:val="24"/>
          <w:lang w:val="nl-NL"/>
        </w:rPr>
        <w:t>c. H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ỏi nếu làm chung tro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C275314">
          <v:shape id="_x0000_i1112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183" o:title=""/>
          </v:shape>
          <o:OLEObject Type="Embed" ProgID="Equation.DSMT4" ShapeID="_x0000_i1112" DrawAspect="Content" ObjectID="_1739021060" r:id="rId18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phút thì hai người làm được mấy phần công việc?</w:t>
      </w:r>
    </w:p>
    <w:p w14:paraId="5B824BEB" w14:textId="1D895616" w:rsidR="005210B7" w:rsidRPr="00B137D4" w:rsidRDefault="005210B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3D56978">
          <v:shape id="_x0000_i1113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185" o:title=""/>
          </v:shape>
          <o:OLEObject Type="Embed" ProgID="Equation.DSMT4" ShapeID="_x0000_i1113" DrawAspect="Content" ObjectID="_1739021061" r:id="rId18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ao đường, bao thứ nhất nặng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4A9CFC03">
          <v:shape id="_x0000_i1114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187" o:title=""/>
          </v:shape>
          <o:OLEObject Type="Embed" ProgID="Equation.DSMT4" ShapeID="_x0000_i1114" DrawAspect="Content" ObjectID="_1739021062" r:id="rId18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g, bao thứ hai nặng hơn bao thứ nhất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551A61D2">
          <v:shape id="_x0000_i1115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189" o:title=""/>
          </v:shape>
          <o:OLEObject Type="Embed" ProgID="Equation.DSMT4" ShapeID="_x0000_i1115" DrawAspect="Content" ObjectID="_1739021063" r:id="rId19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g, bao thứ ba bằ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135344A2">
          <v:shape id="_x0000_i1116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191" o:title=""/>
          </v:shape>
          <o:OLEObject Type="Embed" ProgID="Equation.DSMT4" ShapeID="_x0000_i1116" DrawAspect="Content" ObjectID="_1739021064" r:id="rId19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ao thứ hai. Hỏi ba bao nặng bao nhiêu kilogam?</w:t>
      </w:r>
    </w:p>
    <w:p w14:paraId="6BF9FD44" w14:textId="18CE3F76" w:rsidR="005210B7" w:rsidRPr="00B137D4" w:rsidRDefault="005210B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ột người trung bình mỗi phút hít thở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0613509D">
          <v:shape id="_x0000_i1117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193" o:title=""/>
          </v:shape>
          <o:OLEObject Type="Embed" ProgID="Equation.DSMT4" ShapeID="_x0000_i1117" DrawAspect="Content" ObjectID="_1739021065" r:id="rId19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lần, mỗi lần hít thở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44F7E5F9">
          <v:shape id="_x0000_i1118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195" o:title=""/>
          </v:shape>
          <o:OLEObject Type="Embed" ProgID="Equation.DSMT4" ShapeID="_x0000_i1118" DrawAspect="Content" ObjectID="_1739021066" r:id="rId19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ít không khí, biết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7987E48">
          <v:shape id="_x0000_i1119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197" o:title=""/>
          </v:shape>
          <o:OLEObject Type="Embed" ProgID="Equation.DSMT4" ShapeID="_x0000_i1119" DrawAspect="Content" ObjectID="_1739021067" r:id="rId19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ít không khí nặng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4A2C4AB2">
          <v:shape id="_x0000_i1120" type="#_x0000_t75" alt="OPL20U25GSXzBJYl68kk8uQGfFKzs7yb1M4KJWUiLk6ZEvGF+qCIPSnY57AbBFCvTW25.2022.4343+K4lPs7H94VUqPe2XwIsfPRnrXQE//QTEXxb8/8N4CNc6FpgZahzpTjFhMzSA7T/nHJa11DE8Ng2TP3iAmRczFlmslSuUNOgUeb6yRvs0=" style="width:16.9pt;height:16.3pt" o:ole="">
            <v:imagedata r:id="rId199" o:title=""/>
          </v:shape>
          <o:OLEObject Type="Embed" ProgID="Equation.DSMT4" ShapeID="_x0000_i1120" DrawAspect="Content" ObjectID="_1739021068" r:id="rId20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g. Hãy tính khối lượng không khí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0C1F7FC">
          <v:shape id="_x0000_i1121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201" o:title=""/>
          </v:shape>
          <o:OLEObject Type="Embed" ProgID="Equation.DSMT4" ShapeID="_x0000_i1121" DrawAspect="Content" ObjectID="_1739021069" r:id="rId20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người hít thở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59DAF02">
          <v:shape id="_x0000_i1122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203" o:title=""/>
          </v:shape>
          <o:OLEObject Type="Embed" ProgID="Equation.DSMT4" ShapeID="_x0000_i1122" DrawAspect="Content" ObjectID="_1739021070" r:id="rId20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giờ?</w:t>
      </w:r>
    </w:p>
    <w:p w14:paraId="5AF821C7" w14:textId="34E6303D" w:rsidR="005210B7" w:rsidRPr="00B137D4" w:rsidRDefault="005210B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Để di chuyển các tầng của tòa nhà bệnh viện, người ta sử dụng thang máy tải trọng tối đa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6CE895B7">
          <v:shape id="_x0000_i1123" type="#_x0000_t75" alt="OPL20U25GSXzBJYl68kk8uQGfFKzs7yb1M4KJWUiLk6ZEvGF+qCIPSnY57AbBFCvTW25.2022.4343+K4lPs7H94VUqPe2XwIsfPRnrXQE//QTEXxb8/8N4CNc6FpgZahzpTjFhMzSA7T/nHJa11DE8Ng2TP3iAmRczFlmslSuUNOgUeb6yRvs0=" style="width:26.3pt;height:16.3pt" o:ole="">
            <v:imagedata r:id="rId205" o:title=""/>
          </v:shape>
          <o:OLEObject Type="Embed" ProgID="Equation.DSMT4" ShapeID="_x0000_i1123" DrawAspect="Content" ObjectID="_1739021071" r:id="rId20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tấn.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FF48BAD">
          <v:shape id="_x0000_i1124" type="#_x0000_t75" alt="OPL20U25GSXzBJYl68kk8uQGfFKzs7yb1M4KJWUiLk6ZEvGF+qCIPSnY57AbBFCvTW25.2022.4343+K4lPs7H94VUqPe2XwIsfPRnrXQE//QTEXxb8/8N4CNc6FpgZahzpTjFhMzSA7T/nHJa11DE8Ng2TP3iAmRczFlmslSuUNOgUeb6yRvs0=" style="width:14.4pt;height:13.15pt" o:ole="">
            <v:imagedata r:id="rId207" o:title=""/>
          </v:shape>
          <o:OLEObject Type="Embed" ProgID="Equation.DSMT4" ShapeID="_x0000_i1124" DrawAspect="Content" ObjectID="_1739021072" r:id="rId20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người gồm bệnh nhân và nhân viên y tế, trung bình mỗi người cân nặng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42C9CAA4">
          <v:shape id="_x0000_i1125" type="#_x0000_t75" alt="OPL20U25GSXzBJYl68kk8uQGfFKzs7yb1M4KJWUiLk6ZEvGF+qCIPSnY57AbBFCvTW25.2022.4343+K4lPs7H94VUqPe2XwIsfPRnrXQE//QTEXxb8/8N4CNc6FpgZahzpTjFhMzSA7T/nHJa11DE8Ng2TP3iAmRczFlmslSuUNOgUeb6yRvs0=" style="width:40.05pt;height:16.3pt" o:ole="">
            <v:imagedata r:id="rId209" o:title=""/>
          </v:shape>
          <o:OLEObject Type="Embed" ProgID="Equation.DSMT4" ShapeID="_x0000_i1125" DrawAspect="Content" ObjectID="_1739021073" r:id="rId21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, có thể đi cùng thang máy đó trong một lần được không? Vì sao?</w:t>
      </w:r>
    </w:p>
    <w:p w14:paraId="4261B6A1" w14:textId="066B0503" w:rsidR="003B28D5" w:rsidRPr="00B137D4" w:rsidRDefault="005210B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Lớp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70B13FA">
          <v:shape id="_x0000_i1126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211" o:title=""/>
          </v:shape>
          <o:OLEObject Type="Embed" ProgID="Equation.DSMT4" ShapeID="_x0000_i1126" DrawAspect="Content" ObjectID="_1739021074" r:id="rId212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>A</w:t>
      </w:r>
      <w:r w:rsidR="007F348D" w:rsidRPr="00B137D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uối năm chỉ 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93D97A8">
          <v:shape id="_x0000_i1127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213" o:title=""/>
          </v:shape>
          <o:OLEObject Type="Embed" ProgID="Equation.DSMT4" ShapeID="_x0000_i1127" DrawAspect="Content" ObjectID="_1739021075" r:id="rId214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oại học sinh là: giỏi, khá, trung bình (không có học sinh yếu, kém). Số học sinh trung bình chiếm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60D5B288">
          <v:shape id="_x0000_i1128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215" o:title=""/>
          </v:shape>
          <o:OLEObject Type="Embed" ProgID="Equation.DSMT4" ShapeID="_x0000_i1128" DrawAspect="Content" ObjectID="_1739021076" r:id="rId216"/>
        </w:object>
      </w:r>
      <w:r w:rsidR="001343D1"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số học sinh cả lớp. Số học sinh khá bằ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6FADAB75">
          <v:shape id="_x0000_i1129" type="#_x0000_t75" alt="OPL20U25GSXzBJYl68kk8uQGfFKzs7yb1M4KJWUiLk6ZEvGF+qCIPSnY57AbBFCvTW25.2022.4343+K4lPs7H94VUqPe2XwIsfPRnrXQE//QTEXxb8/8N4CNc6FpgZahzpTjFhMzSA7T/nHJa11DE8Ng2TP3iAmRczFlmslSuUNOgUeb6yRvs0=" style="width:31.3pt;height:14.4pt" o:ole="">
            <v:imagedata r:id="rId217" o:title=""/>
          </v:shape>
          <o:OLEObject Type="Embed" ProgID="Equation.DSMT4" ShapeID="_x0000_i1129" DrawAspect="Content" ObjectID="_1739021077" r:id="rId218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số học sinh giỏi. Tính số học sinh mỗi loại biết lớp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26CB476">
          <v:shape id="_x0000_i1130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219" o:title=""/>
          </v:shape>
          <o:OLEObject Type="Embed" ProgID="Equation.DSMT4" ShapeID="_x0000_i1130" DrawAspect="Content" ObjectID="_1739021078" r:id="rId220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>A</w:t>
      </w:r>
      <w:r w:rsidR="007F348D" w:rsidRPr="00B137D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4A048323">
          <v:shape id="_x0000_i1131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221" o:title=""/>
          </v:shape>
          <o:OLEObject Type="Embed" ProgID="Equation.DSMT4" ShapeID="_x0000_i1131" DrawAspect="Content" ObjectID="_1739021079" r:id="rId222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em.</w:t>
      </w:r>
    </w:p>
    <w:p w14:paraId="6279845C" w14:textId="5679B236" w:rsidR="003B28D5" w:rsidRPr="00B137D4" w:rsidRDefault="005210B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ai xe ô tô chở tất cả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0D7461E2">
          <v:shape id="_x0000_i1132" type="#_x0000_t75" alt="OPL20U25GSXzBJYl68kk8uQGfFKzs7yb1M4KJWUiLk6ZEvGF+qCIPSnY57AbBFCvTW25.2022.4343+K4lPs7H94VUqPe2XwIsfPRnrXQE//QTEXxb8/8N4CNc6FpgZahzpTjFhMzSA7T/nHJa11DE8Ng2TP3iAmRczFlmslSuUNOgUeb6yRvs0=" style="width:21.3pt;height:14.4pt" o:ole="">
            <v:imagedata r:id="rId223" o:title=""/>
          </v:shape>
          <o:OLEObject Type="Embed" ProgID="Equation.DSMT4" ShapeID="_x0000_i1132" DrawAspect="Content" ObjectID="_1739021080" r:id="rId224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g hàng hóa. Nếu chuyển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3210B927">
          <v:shape id="_x0000_i1133" type="#_x0000_t75" alt="OPL20U25GSXzBJYl68kk8uQGfFKzs7yb1M4KJWUiLk6ZEvGF+qCIPSnY57AbBFCvTW25.2022.4343+K4lPs7H94VUqPe2XwIsfPRnrXQE//QTEXxb8/8N4CNc6FpgZahzpTjFhMzSA7T/nHJa11DE8Ng2TP3iAmRczFlmslSuUNOgUeb6yRvs0=" style="width:25.05pt;height:14.4pt" o:ole="">
            <v:imagedata r:id="rId225" o:title=""/>
          </v:shape>
          <o:OLEObject Type="Embed" ProgID="Equation.DSMT4" ShapeID="_x0000_i1133" DrawAspect="Content" ObjectID="_1739021081" r:id="rId226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số hàng ở xe thứ nhất sang xe thứ hai thì xe thứ hai chở gấp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635F28A">
          <v:shape id="_x0000_i1134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227" o:title=""/>
          </v:shape>
          <o:OLEObject Type="Embed" ProgID="Equation.DSMT4" ShapeID="_x0000_i1134" DrawAspect="Content" ObjectID="_1739021082" r:id="rId228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ần xe thứ nhất. Mỗi xe chở bao nhiêu ki-lô-gam hàng hóa?</w:t>
      </w:r>
    </w:p>
    <w:p w14:paraId="555A45C1" w14:textId="33D24047" w:rsidR="003B28D5" w:rsidRPr="00B137D4" w:rsidRDefault="005210B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10: </w: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Điểm kiểm tra trung bình của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1156B3B2">
          <v:shape id="_x0000_i1135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229" o:title=""/>
          </v:shape>
          <o:OLEObject Type="Embed" ProgID="Equation.DSMT4" ShapeID="_x0000_i1135" DrawAspect="Content" ObjectID="_1739021083" r:id="rId230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3CFA19A">
          <v:shape id="_x0000_i1136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231" o:title=""/>
          </v:shape>
          <o:OLEObject Type="Embed" ProgID="Equation.DSMT4" ShapeID="_x0000_i1136" DrawAspect="Content" ObjectID="_1739021084" r:id="rId232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điểm và điểm trung bình của học sinh nữ là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B3CD96C">
          <v:shape id="_x0000_i1137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233" o:title=""/>
          </v:shape>
          <o:OLEObject Type="Embed" ProgID="Equation.DSMT4" ShapeID="_x0000_i1137" DrawAspect="Content" ObjectID="_1739021085" r:id="rId234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điểm. Biết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113F6D47">
          <v:shape id="_x0000_i1138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235" o:title=""/>
          </v:shape>
          <o:OLEObject Type="Embed" ProgID="Equation.DSMT4" ShapeID="_x0000_i1138" DrawAspect="Content" ObjectID="_1739021086" r:id="rId236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505B0CB7">
          <v:shape id="_x0000_i1139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237" o:title=""/>
          </v:shape>
          <o:OLEObject Type="Embed" ProgID="Equation.DSMT4" ShapeID="_x0000_i1139" DrawAspect="Content" ObjectID="_1739021087" r:id="rId238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học sinh, số học sinh nam nhiều hơn số học sinh nữ là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0413E31">
          <v:shape id="_x0000_i1140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239" o:title=""/>
          </v:shape>
          <o:OLEObject Type="Embed" ProgID="Equation.DSMT4" ShapeID="_x0000_i1140" DrawAspect="Content" ObjectID="_1739021088" r:id="rId240"/>
        </w:object>
      </w:r>
      <w:r w:rsidR="003B28D5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học sinh. Tính tổng số điểm của các học sinh nam đạt được.</w:t>
      </w:r>
    </w:p>
    <w:p w14:paraId="13324493" w14:textId="1F5DA8AC" w:rsidR="005F1C8F" w:rsidRPr="00B137D4" w:rsidRDefault="005F1C8F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. ĐÁP ÁN</w:t>
      </w:r>
    </w:p>
    <w:p w14:paraId="0A7D86DC" w14:textId="77777777" w:rsidR="005F1C8F" w:rsidRPr="00B137D4" w:rsidRDefault="005F1C8F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19A6B8ED" w14:textId="77777777" w:rsidR="00074B6F" w:rsidRPr="00B137D4" w:rsidRDefault="00074B6F" w:rsidP="00B137D4">
      <w:pPr>
        <w:spacing w:before="60" w:after="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137D4">
        <w:rPr>
          <w:rFonts w:ascii="Times New Roman" w:hAnsi="Times New Roman" w:cs="Times New Roman"/>
          <w:b/>
          <w:sz w:val="24"/>
          <w:szCs w:val="24"/>
        </w:rPr>
        <w:t>BẢNG ĐÁP ÁN</w:t>
      </w:r>
    </w:p>
    <w:tbl>
      <w:tblPr>
        <w:tblStyle w:val="TableGrid"/>
        <w:tblW w:w="0" w:type="dxa"/>
        <w:jc w:val="center"/>
        <w:tblLook w:val="04A0" w:firstRow="1" w:lastRow="0" w:firstColumn="1" w:lastColumn="0" w:noHBand="0" w:noVBand="1"/>
        <w:tblCaption w:val="OPL20U25GSXzBJYl68kk8uQGfFKzs7yb1M4KJWUiLk6ZEvGF+qCIPSnY57AbBFCvTW25.2022.4343+K4lPs7H94VUqPe2XwIsfPRnrXQE//QTEXxb8/8N4CNc6FpgZahzpTjFhMzSA7T/nHJa11DE8Ng2TP3iAmRczFlmslSuUNOgUeb6yRvs0="/>
        <w:tblDescription w:val="OPL20U25GSXzBJYl68kk8uQGfFKzs7yb1M4KJWUiLk6ZEvGF+qCIPSnY57AbBFCvTW25.2022.4343+K4lPs7H94VUqPe2XwIsfPRnrXQE//QTEXxb8/8N4CNc6FpgZahzpTjFhMzSA7T/nHJa11DE8Ng2TP3iAmRczFlmslSuUNOgUeb6yRvs0="/>
      </w:tblPr>
      <w:tblGrid>
        <w:gridCol w:w="985"/>
        <w:gridCol w:w="985"/>
        <w:gridCol w:w="985"/>
        <w:gridCol w:w="985"/>
        <w:gridCol w:w="985"/>
        <w:gridCol w:w="985"/>
        <w:gridCol w:w="985"/>
        <w:gridCol w:w="986"/>
        <w:gridCol w:w="986"/>
        <w:gridCol w:w="986"/>
      </w:tblGrid>
      <w:tr w:rsidR="00074B6F" w:rsidRPr="00B137D4" w14:paraId="4DC375CE" w14:textId="77777777" w:rsidTr="00B137D4">
        <w:trPr>
          <w:jc w:val="center"/>
        </w:trPr>
        <w:tc>
          <w:tcPr>
            <w:tcW w:w="985" w:type="dxa"/>
          </w:tcPr>
          <w:p w14:paraId="2C1117D1" w14:textId="77777777" w:rsidR="00074B6F" w:rsidRPr="00B137D4" w:rsidRDefault="00074B6F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1. B</w:t>
            </w:r>
          </w:p>
        </w:tc>
        <w:tc>
          <w:tcPr>
            <w:tcW w:w="985" w:type="dxa"/>
          </w:tcPr>
          <w:p w14:paraId="26CB7DDA" w14:textId="77777777" w:rsidR="00074B6F" w:rsidRPr="00B137D4" w:rsidRDefault="00074B6F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2. C</w:t>
            </w:r>
          </w:p>
        </w:tc>
        <w:tc>
          <w:tcPr>
            <w:tcW w:w="985" w:type="dxa"/>
          </w:tcPr>
          <w:p w14:paraId="67A7CE43" w14:textId="77777777" w:rsidR="00074B6F" w:rsidRPr="00B137D4" w:rsidRDefault="00074B6F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3. A</w:t>
            </w:r>
          </w:p>
        </w:tc>
        <w:tc>
          <w:tcPr>
            <w:tcW w:w="985" w:type="dxa"/>
          </w:tcPr>
          <w:p w14:paraId="2BA0D7C7" w14:textId="4AD3E2DB" w:rsidR="00074B6F" w:rsidRPr="00B137D4" w:rsidRDefault="00651913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4. B</w:t>
            </w:r>
          </w:p>
        </w:tc>
        <w:tc>
          <w:tcPr>
            <w:tcW w:w="985" w:type="dxa"/>
          </w:tcPr>
          <w:p w14:paraId="5482B54C" w14:textId="77777777" w:rsidR="00074B6F" w:rsidRPr="00B137D4" w:rsidRDefault="00074B6F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5. A</w:t>
            </w:r>
          </w:p>
        </w:tc>
        <w:tc>
          <w:tcPr>
            <w:tcW w:w="985" w:type="dxa"/>
          </w:tcPr>
          <w:p w14:paraId="357213CE" w14:textId="77777777" w:rsidR="00074B6F" w:rsidRPr="00B137D4" w:rsidRDefault="00074B6F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6. D</w:t>
            </w:r>
          </w:p>
        </w:tc>
        <w:tc>
          <w:tcPr>
            <w:tcW w:w="985" w:type="dxa"/>
          </w:tcPr>
          <w:p w14:paraId="746E8E97" w14:textId="77777777" w:rsidR="00074B6F" w:rsidRPr="00B137D4" w:rsidRDefault="00074B6F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7. B</w:t>
            </w:r>
          </w:p>
        </w:tc>
        <w:tc>
          <w:tcPr>
            <w:tcW w:w="986" w:type="dxa"/>
          </w:tcPr>
          <w:p w14:paraId="50611F01" w14:textId="77777777" w:rsidR="00074B6F" w:rsidRPr="00B137D4" w:rsidRDefault="00074B6F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8. C</w:t>
            </w:r>
          </w:p>
        </w:tc>
        <w:tc>
          <w:tcPr>
            <w:tcW w:w="986" w:type="dxa"/>
          </w:tcPr>
          <w:p w14:paraId="38EF55A3" w14:textId="77777777" w:rsidR="00074B6F" w:rsidRPr="00B137D4" w:rsidRDefault="00074B6F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9. A</w:t>
            </w:r>
          </w:p>
        </w:tc>
        <w:tc>
          <w:tcPr>
            <w:tcW w:w="986" w:type="dxa"/>
          </w:tcPr>
          <w:p w14:paraId="50B513BF" w14:textId="77777777" w:rsidR="00074B6F" w:rsidRPr="00B137D4" w:rsidRDefault="00074B6F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10. C</w:t>
            </w:r>
          </w:p>
        </w:tc>
      </w:tr>
    </w:tbl>
    <w:p w14:paraId="504465D1" w14:textId="66F34759" w:rsidR="005F1C8F" w:rsidRPr="00B137D4" w:rsidRDefault="005F1C8F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6523FF8B" w14:textId="3D90AB42" w:rsidR="00152417" w:rsidRPr="00B137D4" w:rsidRDefault="00152417" w:rsidP="00B137D4">
      <w:pPr>
        <w:tabs>
          <w:tab w:val="left" w:pos="0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ai vòi cùng chảy vào một bể. Nếu vòi thứ nhất chảy thì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F558CA1">
          <v:shape id="_x0000_i1141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241" o:title=""/>
          </v:shape>
          <o:OLEObject Type="Embed" ProgID="Equation.DSMT4" ShapeID="_x0000_i1141" DrawAspect="Content" ObjectID="_1739021089" r:id="rId24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giờ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CA7FE58">
          <v:shape id="_x0000_i1142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243" o:title=""/>
          </v:shape>
          <o:OLEObject Type="Embed" ProgID="Equation.DSMT4" ShapeID="_x0000_i1142" DrawAspect="Content" ObjectID="_1739021090" r:id="rId24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phút mới đầy bể. Nếu vòi thứ hai chảy thì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6D672DD">
          <v:shape id="_x0000_i1143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245" o:title=""/>
          </v:shape>
          <o:OLEObject Type="Embed" ProgID="Equation.DSMT4" ShapeID="_x0000_i1143" DrawAspect="Content" ObjectID="_1739021091" r:id="rId24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giờ phút mới đầy bể. Hỏi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571DEB23">
          <v:shape id="_x0000_i1144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247" o:title=""/>
          </v:shape>
          <o:OLEObject Type="Embed" ProgID="Equation.DSMT4" ShapeID="_x0000_i1144" DrawAspect="Content" ObjectID="_1739021092" r:id="rId24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giờ, hai vòi chảy được bao nhiêu phần bể?</w:t>
      </w:r>
    </w:p>
    <w:p w14:paraId="57F649A7" w14:textId="77777777" w:rsidR="00152417" w:rsidRPr="00B137D4" w:rsidRDefault="00152417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5098225" w14:textId="32C1158E" w:rsidR="00152417" w:rsidRPr="00B137D4" w:rsidRDefault="00430BAC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854D17E">
          <v:shape id="_x0000_i1145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249" o:title=""/>
          </v:shape>
          <o:OLEObject Type="Embed" ProgID="Equation.DSMT4" ShapeID="_x0000_i1145" DrawAspect="Content" ObjectID="_1739021093" r:id="rId250"/>
        </w:object>
      </w:r>
      <w:r w:rsidR="00152417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giờ </w:t>
      </w:r>
      <w:r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0733B5D">
          <v:shape id="_x0000_i1146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251" o:title=""/>
          </v:shape>
          <o:OLEObject Type="Embed" ProgID="Equation.DSMT4" ShapeID="_x0000_i1146" DrawAspect="Content" ObjectID="_1739021094" r:id="rId252"/>
        </w:object>
      </w:r>
      <w:r w:rsidR="00152417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phút =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3CF71B3F">
          <v:shape id="_x0000_i1147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253" o:title=""/>
          </v:shape>
          <o:OLEObject Type="Embed" ProgID="Equation.DSMT4" ShapeID="_x0000_i1147" DrawAspect="Content" ObjectID="_1739021095" r:id="rId254"/>
        </w:object>
      </w:r>
      <w:r w:rsidR="00152417" w:rsidRPr="00B137D4">
        <w:rPr>
          <w:rFonts w:ascii="Times New Roman" w:eastAsia="Times New Roman" w:hAnsi="Times New Roman" w:cs="Times New Roman"/>
          <w:position w:val="-26"/>
          <w:sz w:val="24"/>
          <w:szCs w:val="24"/>
          <w:lang w:val="vi-VN"/>
        </w:rPr>
        <w:t xml:space="preserve"> </w:t>
      </w:r>
      <w:r w:rsidR="00152417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>giờ</w:t>
      </w:r>
    </w:p>
    <w:p w14:paraId="38D2A61A" w14:textId="2BBC6B7D" w:rsidR="00152417" w:rsidRPr="00B137D4" w:rsidRDefault="00430BAC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251CB78">
          <v:shape id="_x0000_i1148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255" o:title=""/>
          </v:shape>
          <o:OLEObject Type="Embed" ProgID="Equation.DSMT4" ShapeID="_x0000_i1148" DrawAspect="Content" ObjectID="_1739021096" r:id="rId256"/>
        </w:object>
      </w:r>
      <w:r w:rsidR="00152417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giờ </w:t>
      </w:r>
      <w:r w:rsidRPr="00B137D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EDE42C4">
          <v:shape id="_x0000_i1149" type="#_x0000_t75" alt="OPL20U25GSXzBJYl68kk8uQGfFKzs7yb1M4KJWUiLk6ZEvGF+qCIPSnY57AbBFCvTW25.2022.4343+K4lPs7H94VUqPe2XwIsfPRnrXQE//QTEXxb8/8N4CNc6FpgZahzpTjFhMzSA7T/nHJa11DE8Ng2TP3iAmRczFlmslSuUNOgUeb6yRvs0=" style="width:14.4pt;height:13.15pt" o:ole="">
            <v:imagedata r:id="rId257" o:title=""/>
          </v:shape>
          <o:OLEObject Type="Embed" ProgID="Equation.DSMT4" ShapeID="_x0000_i1149" DrawAspect="Content" ObjectID="_1739021097" r:id="rId258"/>
        </w:object>
      </w:r>
      <w:r w:rsidR="00152417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phút =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1FD004B0">
          <v:shape id="_x0000_i1150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259" o:title=""/>
          </v:shape>
          <o:OLEObject Type="Embed" ProgID="Equation.DSMT4" ShapeID="_x0000_i1150" DrawAspect="Content" ObjectID="_1739021098" r:id="rId260"/>
        </w:object>
      </w:r>
      <w:r w:rsidR="00152417" w:rsidRPr="00B137D4">
        <w:rPr>
          <w:rFonts w:ascii="Times New Roman" w:eastAsia="Times New Roman" w:hAnsi="Times New Roman" w:cs="Times New Roman"/>
          <w:position w:val="-26"/>
          <w:sz w:val="24"/>
          <w:szCs w:val="24"/>
          <w:lang w:val="vi-VN"/>
        </w:rPr>
        <w:t xml:space="preserve"> </w:t>
      </w:r>
      <w:r w:rsidR="00152417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>giờ</w:t>
      </w:r>
    </w:p>
    <w:p w14:paraId="043AF310" w14:textId="77777777" w:rsidR="00152417" w:rsidRPr="00B137D4" w:rsidRDefault="00152417" w:rsidP="00B137D4">
      <w:pPr>
        <w:spacing w:before="60" w:after="60"/>
        <w:rPr>
          <w:rFonts w:ascii="Times New Roman" w:eastAsia="Calibri" w:hAnsi="Times New Roman" w:cs="Times New Roman"/>
          <w:position w:val="-16"/>
          <w:sz w:val="24"/>
          <w:szCs w:val="24"/>
        </w:rPr>
      </w:pPr>
      <w:r w:rsidRPr="00B137D4">
        <w:rPr>
          <w:rFonts w:ascii="Times New Roman" w:eastAsia="Calibri" w:hAnsi="Times New Roman" w:cs="Times New Roman"/>
          <w:position w:val="-16"/>
          <w:sz w:val="24"/>
          <w:szCs w:val="24"/>
        </w:rPr>
        <w:t>Coi toàn bộ bể nước là 1 đơn vị</w:t>
      </w:r>
    </w:p>
    <w:p w14:paraId="648B6874" w14:textId="06FFCA1D" w:rsidR="00152417" w:rsidRPr="00B137D4" w:rsidRDefault="00152417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òi thứ nhất chảy đầy bể tro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3C2D4E8C">
          <v:shape id="_x0000_i1151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261" o:title=""/>
          </v:shape>
          <o:OLEObject Type="Embed" ProgID="Equation.DSMT4" ShapeID="_x0000_i1151" DrawAspect="Content" ObjectID="_1739021099" r:id="rId26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. Suy ra trong một giờ vòi thứ nhất chảy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6E258322">
          <v:shape id="_x0000_i1152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263" o:title=""/>
          </v:shape>
          <o:OLEObject Type="Embed" ProgID="Equation.DSMT4" ShapeID="_x0000_i1152" DrawAspect="Content" ObjectID="_1739021100" r:id="rId264"/>
        </w:object>
      </w:r>
      <w:r w:rsidRPr="00B137D4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 xml:space="preserve"> 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bể.</w:t>
      </w:r>
    </w:p>
    <w:p w14:paraId="53331A75" w14:textId="0F92A0A6" w:rsidR="00152417" w:rsidRPr="00B137D4" w:rsidRDefault="00152417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òi thứ hai chảy đầy bể  tro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455FBEE1">
          <v:shape id="_x0000_i1153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265" o:title=""/>
          </v:shape>
          <o:OLEObject Type="Embed" ProgID="Equation.DSMT4" ShapeID="_x0000_i1153" DrawAspect="Content" ObjectID="_1739021101" r:id="rId26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. Suy ra trong một giờ vòi thứ hai chảy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4879BE3C">
          <v:shape id="_x0000_i1154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267" o:title=""/>
          </v:shape>
          <o:OLEObject Type="Embed" ProgID="Equation.DSMT4" ShapeID="_x0000_i1154" DrawAspect="Content" ObjectID="_1739021102" r:id="rId268"/>
        </w:object>
      </w:r>
      <w:r w:rsidRPr="00B137D4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 xml:space="preserve"> 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công việc.</w:t>
      </w:r>
    </w:p>
    <w:p w14:paraId="6A8ADF0E" w14:textId="77777777" w:rsidR="00152417" w:rsidRPr="00B137D4" w:rsidRDefault="00152417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trong một giờ, cả hai </w:t>
      </w:r>
      <w:r w:rsidRPr="00B137D4">
        <w:rPr>
          <w:rFonts w:ascii="Times New Roman" w:eastAsia="Calibri" w:hAnsi="Times New Roman" w:cs="Times New Roman"/>
          <w:sz w:val="24"/>
          <w:szCs w:val="24"/>
        </w:rPr>
        <w:t xml:space="preserve">vòi 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ùng </w:t>
      </w:r>
      <w:r w:rsidRPr="00B137D4">
        <w:rPr>
          <w:rFonts w:ascii="Times New Roman" w:eastAsia="Calibri" w:hAnsi="Times New Roman" w:cs="Times New Roman"/>
          <w:sz w:val="24"/>
          <w:szCs w:val="24"/>
        </w:rPr>
        <w:t>chảy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ược số phần </w:t>
      </w:r>
      <w:r w:rsidRPr="00B137D4">
        <w:rPr>
          <w:rFonts w:ascii="Times New Roman" w:eastAsia="Calibri" w:hAnsi="Times New Roman" w:cs="Times New Roman"/>
          <w:sz w:val="24"/>
          <w:szCs w:val="24"/>
        </w:rPr>
        <w:t>bể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:</w:t>
      </w:r>
    </w:p>
    <w:p w14:paraId="6C9C1325" w14:textId="0C59847F" w:rsidR="00152417" w:rsidRPr="00B137D4" w:rsidRDefault="00430BAC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2980" w:dyaOrig="620" w14:anchorId="78B889D7">
          <v:shape id="_x0000_i1155" type="#_x0000_t75" alt="OPL20U25GSXzBJYl68kk8uQGfFKzs7yb1M4KJWUiLk6ZEvGF+qCIPSnY57AbBFCvTW25.2022.4343+K4lPs7H94VUqPe2XwIsfPRnrXQE//QTEXxb8/8N4CNc6FpgZahzpTjFhMzSA7T/nHJa11DE8Ng2TP3iAmRczFlmslSuUNOgUeb6yRvs0=" style="width:148.4pt;height:31.3pt" o:ole="">
            <v:imagedata r:id="rId269" o:title=""/>
          </v:shape>
          <o:OLEObject Type="Embed" ProgID="Equation.DSMT4" ShapeID="_x0000_i1155" DrawAspect="Content" ObjectID="_1739021103" r:id="rId270"/>
        </w:object>
      </w:r>
      <w:r w:rsidR="00152417" w:rsidRPr="00B137D4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 xml:space="preserve"> </w:t>
      </w:r>
      <w:r w:rsidR="00152417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bể.</w:t>
      </w:r>
    </w:p>
    <w:p w14:paraId="310F51B6" w14:textId="70A314A2" w:rsidR="00152417" w:rsidRPr="00B137D4" w:rsidRDefault="0015241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Bình đọc một cuốn sách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66036F0">
          <v:shape id="_x0000_i1156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271" o:title=""/>
          </v:shape>
          <o:OLEObject Type="Embed" ProgID="Equation.DSMT4" ShapeID="_x0000_i1156" DrawAspect="Content" ObjectID="_1739021104" r:id="rId27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ngày. Ngày thứ nhất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3091DC01">
          <v:shape id="_x0000_i1157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273" o:title=""/>
          </v:shape>
          <o:OLEObject Type="Embed" ProgID="Equation.DSMT4" ShapeID="_x0000_i1157" DrawAspect="Content" ObjectID="_1739021105" r:id="rId27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, ngày thứ </w: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hai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F7811D4">
          <v:shape id="_x0000_i1158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275" o:title=""/>
          </v:shape>
          <o:OLEObject Type="Embed" ProgID="Equation.DSMT4" ShapeID="_x0000_i1158" DrawAspect="Content" ObjectID="_1739021106" r:id="rId27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, ngày thứ ba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B404CC3">
          <v:shape id="_x0000_i1159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277" o:title=""/>
          </v:shape>
          <o:OLEObject Type="Embed" ProgID="Equation.DSMT4" ShapeID="_x0000_i1159" DrawAspect="Content" ObjectID="_1739021107" r:id="rId27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. Hỏi hai ngày đầu Bình đọc nhiều hơn hay ít hơn hai ngày sau. Tìm phân số chỉ số chênh lệch đó?</w:t>
      </w:r>
    </w:p>
    <w:p w14:paraId="79E81839" w14:textId="77777777" w:rsidR="00152417" w:rsidRPr="00B137D4" w:rsidRDefault="00152417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4A373E6" w14:textId="77777777" w:rsidR="00A726D1" w:rsidRPr="00B137D4" w:rsidRDefault="00A726D1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>Phân số chỉ số trang sách đọc được trong ngày thứ tư là:</w:t>
      </w:r>
    </w:p>
    <w:p w14:paraId="2DA20F41" w14:textId="0558827A" w:rsidR="00A726D1" w:rsidRPr="00B137D4" w:rsidRDefault="00A726D1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            </w:t>
      </w:r>
      <w:r w:rsidR="00430BAC" w:rsidRPr="00B137D4">
        <w:rPr>
          <w:rFonts w:ascii="Times New Roman" w:hAnsi="Times New Roman" w:cs="Times New Roman"/>
          <w:position w:val="-28"/>
          <w:sz w:val="24"/>
          <w:szCs w:val="24"/>
        </w:rPr>
        <w:object w:dxaOrig="4800" w:dyaOrig="680" w14:anchorId="1ADE1470">
          <v:shape id="_x0000_i1160" type="#_x0000_t75" alt="OPL20U25GSXzBJYl68kk8uQGfFKzs7yb1M4KJWUiLk6ZEvGF+qCIPSnY57AbBFCvTW25.2022.4343+K4lPs7H94VUqPe2XwIsfPRnrXQE//QTEXxb8/8N4CNc6FpgZahzpTjFhMzSA7T/nHJa11DE8Ng2TP3iAmRczFlmslSuUNOgUeb6yRvs0=" style="width:239.8pt;height:33.8pt" o:ole="">
            <v:imagedata r:id="rId279" o:title=""/>
          </v:shape>
          <o:OLEObject Type="Embed" ProgID="Equation.DSMT4" ShapeID="_x0000_i1160" DrawAspect="Content" ObjectID="_1739021108" r:id="rId28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quyển sách) </w:t>
      </w:r>
    </w:p>
    <w:p w14:paraId="3D2FFC24" w14:textId="77777777" w:rsidR="00A726D1" w:rsidRPr="00B137D4" w:rsidRDefault="00A726D1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>Phân số chỉ số trang sách đọc được trong hai ngày đầu là:</w:t>
      </w:r>
    </w:p>
    <w:p w14:paraId="74E8CE83" w14:textId="7FB405F4" w:rsidR="00A726D1" w:rsidRPr="00B137D4" w:rsidRDefault="00A726D1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                               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1201EDC7">
          <v:shape id="_x0000_i1161" type="#_x0000_t75" alt="OPL20U25GSXzBJYl68kk8uQGfFKzs7yb1M4KJWUiLk6ZEvGF+qCIPSnY57AbBFCvTW25.2022.4343+K4lPs7H94VUqPe2XwIsfPRnrXQE//QTEXxb8/8N4CNc6FpgZahzpTjFhMzSA7T/nHJa11DE8Ng2TP3iAmRczFlmslSuUNOgUeb6yRvs0=" style="width:55.1pt;height:31.3pt" o:ole="">
            <v:imagedata r:id="rId281" o:title=""/>
          </v:shape>
          <o:OLEObject Type="Embed" ProgID="Equation.DSMT4" ShapeID="_x0000_i1161" DrawAspect="Content" ObjectID="_1739021109" r:id="rId28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quyển sách)</w:t>
      </w:r>
    </w:p>
    <w:p w14:paraId="224764D6" w14:textId="77777777" w:rsidR="00A726D1" w:rsidRPr="00B137D4" w:rsidRDefault="00A726D1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>Phân số chỉ số trang sách đọc được trong hai ngày sau là:</w:t>
      </w:r>
    </w:p>
    <w:p w14:paraId="27F43924" w14:textId="446B293D" w:rsidR="00A726D1" w:rsidRPr="00B137D4" w:rsidRDefault="00A726D1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                              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72565ED5">
          <v:shape id="_x0000_i1162" type="#_x0000_t75" alt="OPL20U25GSXzBJYl68kk8uQGfFKzs7yb1M4KJWUiLk6ZEvGF+qCIPSnY57AbBFCvTW25.2022.4343+K4lPs7H94VUqPe2XwIsfPRnrXQE//QTEXxb8/8N4CNc6FpgZahzpTjFhMzSA7T/nHJa11DE8Ng2TP3iAmRczFlmslSuUNOgUeb6yRvs0=" style="width:60.1pt;height:31.3pt" o:ole="">
            <v:imagedata r:id="rId283" o:title=""/>
          </v:shape>
          <o:OLEObject Type="Embed" ProgID="Equation.DSMT4" ShapeID="_x0000_i1162" DrawAspect="Content" ObjectID="_1739021110" r:id="rId284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quyển sách)</w:t>
      </w:r>
    </w:p>
    <w:p w14:paraId="5F40D3EC" w14:textId="21427C4E" w:rsidR="00A726D1" w:rsidRPr="00B137D4" w:rsidRDefault="00A726D1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Hai ngày đầu Bình đọc ít hơn hai ngày sau. </w:t>
      </w:r>
    </w:p>
    <w:p w14:paraId="550EE744" w14:textId="46DCDCF9" w:rsidR="00A726D1" w:rsidRPr="00B137D4" w:rsidRDefault="00A726D1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lastRenderedPageBreak/>
        <w:t xml:space="preserve">Phân số chỉ số chênh lệch đó là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3ADF67F9">
          <v:shape id="_x0000_i1163" type="#_x0000_t75" alt="OPL20U25GSXzBJYl68kk8uQGfFKzs7yb1M4KJWUiLk6ZEvGF+qCIPSnY57AbBFCvTW25.2022.4343+K4lPs7H94VUqPe2XwIsfPRnrXQE//QTEXxb8/8N4CNc6FpgZahzpTjFhMzSA7T/nHJa11DE8Ng2TP3iAmRczFlmslSuUNOgUeb6yRvs0=" style="width:84.5pt;height:31.3pt" o:ole="">
            <v:imagedata r:id="rId285" o:title=""/>
          </v:shape>
          <o:OLEObject Type="Embed" ProgID="Equation.DSMT4" ShapeID="_x0000_i1163" DrawAspect="Content" ObjectID="_1739021111" r:id="rId28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quyển sách)</w:t>
      </w:r>
    </w:p>
    <w:p w14:paraId="33BE8145" w14:textId="4DC1B3F8" w:rsidR="00152417" w:rsidRPr="00B137D4" w:rsidRDefault="0015241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ọc kì I, số học sinh giỏi của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2C038D18">
          <v:shape id="_x0000_i1164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287" o:title=""/>
          </v:shape>
          <o:OLEObject Type="Embed" ProgID="Equation.DSMT4" ShapeID="_x0000_i1164" DrawAspect="Content" ObjectID="_1739021112" r:id="rId28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ằng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5E50FAB">
          <v:shape id="_x0000_i1165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289" o:title=""/>
          </v:shape>
          <o:OLEObject Type="Embed" ProgID="Equation.DSMT4" ShapeID="_x0000_i1165" DrawAspect="Content" ObjectID="_1739021113" r:id="rId29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 số học sinh còn lại. Sang học kì II, số học sinh giỏi tăng thêm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AF19B9A">
          <v:shape id="_x0000_i1166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291" o:title=""/>
          </v:shape>
          <o:OLEObject Type="Embed" ProgID="Equation.DSMT4" ShapeID="_x0000_i1166" DrawAspect="Content" ObjectID="_1739021114" r:id="rId29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ạn (số học sinh cả lớp không đổi) nên số học sinh giỏi bằ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E0E125C">
          <v:shape id="_x0000_i1167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293" o:title=""/>
          </v:shape>
          <o:OLEObject Type="Embed" ProgID="Equation.DSMT4" ShapeID="_x0000_i1167" DrawAspect="Content" ObjectID="_1739021115" r:id="rId29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 số còn lại. Hỏi học kì I,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2E29A97F">
          <v:shape id="_x0000_i1168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295" o:title=""/>
          </v:shape>
          <o:OLEObject Type="Embed" ProgID="Equation.DSMT4" ShapeID="_x0000_i1168" DrawAspect="Content" ObjectID="_1739021116" r:id="rId29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ó bao nhiêu học sinh giỏi?</w:t>
      </w:r>
    </w:p>
    <w:p w14:paraId="504B7584" w14:textId="77777777" w:rsidR="00152417" w:rsidRPr="00B137D4" w:rsidRDefault="00152417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69AACB4" w14:textId="42F1C85E" w:rsidR="00C5620C" w:rsidRPr="00B137D4" w:rsidRDefault="00C5620C" w:rsidP="00B137D4">
      <w:pPr>
        <w:spacing w:before="60" w:after="60"/>
        <w:rPr>
          <w:rFonts w:ascii="Times New Roman" w:eastAsia="Calibri" w:hAnsi="Times New Roman" w:cs="Times New Roman"/>
          <w:b/>
          <w:bCs/>
          <w:iCs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ọc kì I, số học sinh giỏi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5F3474DD">
          <v:shape id="_x0000_i1169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297" o:title=""/>
          </v:shape>
          <o:OLEObject Type="Embed" ProgID="Equation.DSMT4" ShapeID="_x0000_i1169" DrawAspect="Content" ObjectID="_1739021117" r:id="rId29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bằng 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B795796">
          <v:shape id="_x0000_i1170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299" o:title=""/>
          </v:shape>
          <o:OLEObject Type="Embed" ProgID="Equation.DSMT4" ShapeID="_x0000_i1170" DrawAspect="Content" ObjectID="_1739021118" r:id="rId30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ố học sinh còn lại nên phân số chỉ số học sinh giỏi học kì I so với cả lớp là 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4B369EA3">
          <v:shape id="_x0000_i1171" type="#_x0000_t75" alt="OPL20U25GSXzBJYl68kk8uQGfFKzs7yb1M4KJWUiLk6ZEvGF+qCIPSnY57AbBFCvTW25.2022.4343+K4lPs7H94VUqPe2XwIsfPRnrXQE//QTEXxb8/8N4CNc6FpgZahzpTjFhMzSA7T/nHJa11DE8Ng2TP3iAmRczFlmslSuUNOgUeb6yRvs0=" style="width:48.85pt;height:31.3pt" o:ole="">
            <v:imagedata r:id="rId301" o:title=""/>
          </v:shape>
          <o:OLEObject Type="Embed" ProgID="Equation.DSMT4" ShapeID="_x0000_i1171" DrawAspect="Content" ObjectID="_1739021119" r:id="rId30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ố học sinh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03310A24">
          <v:shape id="_x0000_i1172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303" o:title=""/>
          </v:shape>
          <o:OLEObject Type="Embed" ProgID="Equation.DSMT4" ShapeID="_x0000_i1172" DrawAspect="Content" ObjectID="_1739021120" r:id="rId30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16E036BB" w14:textId="6E10307C" w:rsidR="00C5620C" w:rsidRPr="00B137D4" w:rsidRDefault="00C5620C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Học kì II, số học sinh giỏi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78347E31">
          <v:shape id="_x0000_i1173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305" o:title=""/>
          </v:shape>
          <o:OLEObject Type="Embed" ProgID="Equation.DSMT4" ShapeID="_x0000_i1173" DrawAspect="Content" ObjectID="_1739021121" r:id="rId30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bằ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081D133">
          <v:shape id="_x0000_i1174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307" o:title=""/>
          </v:shape>
          <o:OLEObject Type="Embed" ProgID="Equation.DSMT4" ShapeID="_x0000_i1174" DrawAspect="Content" ObjectID="_1739021122" r:id="rId308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> số học sinh còn lại nên phân số chỉ số học sinh giỏi học kì I so với cả lớp là 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20DF82D0">
          <v:shape id="_x0000_i1175" type="#_x0000_t75" alt="OPL20U25GSXzBJYl68kk8uQGfFKzs7yb1M4KJWUiLk6ZEvGF+qCIPSnY57AbBFCvTW25.2022.4343+K4lPs7H94VUqPe2XwIsfPRnrXQE//QTEXxb8/8N4CNc6FpgZahzpTjFhMzSA7T/nHJa11DE8Ng2TP3iAmRczFlmslSuUNOgUeb6yRvs0=" style="width:48.2pt;height:31.3pt" o:ole="">
            <v:imagedata r:id="rId309" o:title=""/>
          </v:shape>
          <o:OLEObject Type="Embed" ProgID="Equation.DSMT4" ShapeID="_x0000_i1175" DrawAspect="Content" ObjectID="_1739021123" r:id="rId31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số học sinh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7A196F35">
          <v:shape id="_x0000_i1176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311" o:title=""/>
          </v:shape>
          <o:OLEObject Type="Embed" ProgID="Equation.DSMT4" ShapeID="_x0000_i1176" DrawAspect="Content" ObjectID="_1739021124" r:id="rId31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32A06665" w14:textId="59DB2FC2" w:rsidR="00C5620C" w:rsidRPr="00B137D4" w:rsidRDefault="00C5620C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ì học kì II, số học sinh giỏi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32B412EE">
          <v:shape id="_x0000_i1177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313" o:title=""/>
          </v:shape>
          <o:OLEObject Type="Embed" ProgID="Equation.DSMT4" ShapeID="_x0000_i1177" DrawAspect="Content" ObjectID="_1739021125" r:id="rId314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nhiều hơn học kì I là 8 học sinh, nên ta có phân số tương ứng với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C0A0AB6">
          <v:shape id="_x0000_i1178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315" o:title=""/>
          </v:shape>
          <o:OLEObject Type="Embed" ProgID="Equation.DSMT4" ShapeID="_x0000_i1178" DrawAspect="Content" ObjectID="_1739021126" r:id="rId31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học sinh là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5C4CFB2B">
          <v:shape id="_x0000_i1179" type="#_x0000_t75" alt="OPL20U25GSXzBJYl68kk8uQGfFKzs7yb1M4KJWUiLk6ZEvGF+qCIPSnY57AbBFCvTW25.2022.4343+K4lPs7H94VUqPe2XwIsfPRnrXQE//QTEXxb8/8N4CNc6FpgZahzpTjFhMzSA7T/nHJa11DE8Ng2TP3iAmRczFlmslSuUNOgUeb6yRvs0=" style="width:53.2pt;height:31.3pt" o:ole="">
            <v:imagedata r:id="rId317" o:title=""/>
          </v:shape>
          <o:OLEObject Type="Embed" ProgID="Equation.DSMT4" ShapeID="_x0000_i1179" DrawAspect="Content" ObjectID="_1739021127" r:id="rId318"/>
        </w:object>
      </w:r>
    </w:p>
    <w:p w14:paraId="4E850EF3" w14:textId="7E256262" w:rsidR="00C5620C" w:rsidRPr="00B137D4" w:rsidRDefault="00C5620C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</w:rPr>
      </w:pPr>
      <w:r w:rsidRPr="00B137D4">
        <w:rPr>
          <w:rFonts w:ascii="Times New Roman" w:eastAsia="Times New Roman" w:hAnsi="Times New Roman" w:cs="Times New Roman"/>
          <w:sz w:val="24"/>
          <w:szCs w:val="24"/>
        </w:rPr>
        <w:t xml:space="preserve">Vậy,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5FB3E60C">
          <v:shape id="_x0000_i1180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319" o:title=""/>
          </v:shape>
          <o:OLEObject Type="Embed" ProgID="Equation.DSMT4" ShapeID="_x0000_i1180" DrawAspect="Content" ObjectID="_1739021128" r:id="rId32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</w:rPr>
        <w:t>có số học sinh là: 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6FD85536">
          <v:shape id="_x0000_i1181" type="#_x0000_t75" alt="OPL20U25GSXzBJYl68kk8uQGfFKzs7yb1M4KJWUiLk6ZEvGF+qCIPSnY57AbBFCvTW25.2022.4343+K4lPs7H94VUqPe2XwIsfPRnrXQE//QTEXxb8/8N4CNc6FpgZahzpTjFhMzSA7T/nHJa11DE8Ng2TP3iAmRczFlmslSuUNOgUeb6yRvs0=" style="width:54.45pt;height:31.3pt" o:ole="">
            <v:imagedata r:id="rId321" o:title=""/>
          </v:shape>
          <o:OLEObject Type="Embed" ProgID="Equation.DSMT4" ShapeID="_x0000_i1181" DrawAspect="Content" ObjectID="_1739021129" r:id="rId32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</w:rPr>
        <w:t xml:space="preserve"> (học sinh)</w:t>
      </w:r>
    </w:p>
    <w:p w14:paraId="22C2A135" w14:textId="623793A5" w:rsidR="00C5620C" w:rsidRPr="00B137D4" w:rsidRDefault="00C5620C" w:rsidP="00B137D4">
      <w:pPr>
        <w:tabs>
          <w:tab w:val="left" w:pos="0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sz w:val="24"/>
          <w:szCs w:val="24"/>
        </w:rPr>
        <w:t>Số học sinh giỏi học kì I là: 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3022039A">
          <v:shape id="_x0000_i1182" type="#_x0000_t75" alt="OPL20U25GSXzBJYl68kk8uQGfFKzs7yb1M4KJWUiLk6ZEvGF+qCIPSnY57AbBFCvTW25.2022.4343+K4lPs7H94VUqPe2XwIsfPRnrXQE//QTEXxb8/8N4CNc6FpgZahzpTjFhMzSA7T/nHJa11DE8Ng2TP3iAmRczFlmslSuUNOgUeb6yRvs0=" style="width:50.1pt;height:31.3pt" o:ole="">
            <v:imagedata r:id="rId323" o:title=""/>
          </v:shape>
          <o:OLEObject Type="Embed" ProgID="Equation.DSMT4" ShapeID="_x0000_i1182" DrawAspect="Content" ObjectID="_1739021130" r:id="rId324"/>
        </w:object>
      </w:r>
      <w:r w:rsidRPr="00B137D4">
        <w:rPr>
          <w:rFonts w:ascii="Times New Roman" w:eastAsia="Calibri" w:hAnsi="Times New Roman" w:cs="Times New Roman"/>
          <w:sz w:val="24"/>
          <w:szCs w:val="24"/>
        </w:rPr>
        <w:t>(học sinh)</w:t>
      </w:r>
    </w:p>
    <w:p w14:paraId="2E71F8DA" w14:textId="1F4B40A1" w:rsidR="00152417" w:rsidRPr="00B137D4" w:rsidRDefault="0015241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ai người thợ cùng làm một công việc. Nếu làm riêng thì người thứ nhất phải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66505C7">
          <v:shape id="_x0000_i1183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325" o:title=""/>
          </v:shape>
          <o:OLEObject Type="Embed" ProgID="Equation.DSMT4" ShapeID="_x0000_i1183" DrawAspect="Content" ObjectID="_1739021131" r:id="rId32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giờ, người thứ hai phải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CD66C3D">
          <v:shape id="_x0000_i1184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327" o:title=""/>
          </v:shape>
          <o:OLEObject Type="Embed" ProgID="Equation.DSMT4" ShapeID="_x0000_i1184" DrawAspect="Content" ObjectID="_1739021132" r:id="rId32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giờ mới hoàn thành công việc. Hỏi nếu làm chung tro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44D93FA0">
          <v:shape id="_x0000_i1185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329" o:title=""/>
          </v:shape>
          <o:OLEObject Type="Embed" ProgID="Equation.DSMT4" ShapeID="_x0000_i1185" DrawAspect="Content" ObjectID="_1739021133" r:id="rId33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phút thì hai người làm được mấy phần công việc?</w:t>
      </w:r>
    </w:p>
    <w:p w14:paraId="061E37B3" w14:textId="77777777" w:rsidR="00152417" w:rsidRPr="00B137D4" w:rsidRDefault="00152417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4495EBB" w14:textId="1A755F26" w:rsidR="00C5620C" w:rsidRPr="00B137D4" w:rsidRDefault="00C5620C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ổi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EBEA811">
          <v:shape id="_x0000_i1186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331" o:title=""/>
          </v:shape>
          <o:OLEObject Type="Embed" ProgID="Equation.DSMT4" ShapeID="_x0000_i1186" DrawAspect="Content" ObjectID="_1739021134" r:id="rId33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phút =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5A2AF41">
          <v:shape id="_x0000_i1187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333" o:title=""/>
          </v:shape>
          <o:OLEObject Type="Embed" ProgID="Equation.DSMT4" ShapeID="_x0000_i1187" DrawAspect="Content" ObjectID="_1739021135" r:id="rId33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giờ</w:t>
      </w:r>
    </w:p>
    <w:p w14:paraId="3DC42924" w14:textId="24559F10" w:rsidR="00C5620C" w:rsidRPr="00B137D4" w:rsidRDefault="00C5620C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ột giờ người thứ nhất làm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6D23181">
          <v:shape id="_x0000_i1188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335" o:title=""/>
          </v:shape>
          <o:OLEObject Type="Embed" ProgID="Equation.DSMT4" ShapeID="_x0000_i1188" DrawAspect="Content" ObjectID="_1739021136" r:id="rId33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công việc</w:t>
      </w:r>
    </w:p>
    <w:p w14:paraId="296B11A3" w14:textId="2C46D049" w:rsidR="00C5620C" w:rsidRPr="00B137D4" w:rsidRDefault="00C5620C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ột giờ người thứ hai làm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A582C45">
          <v:shape id="_x0000_i1189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337" o:title=""/>
          </v:shape>
          <o:OLEObject Type="Embed" ProgID="Equation.DSMT4" ShapeID="_x0000_i1189" DrawAspect="Content" ObjectID="_1739021137" r:id="rId33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công việc</w:t>
      </w:r>
    </w:p>
    <w:p w14:paraId="0B905F9A" w14:textId="7C8A1D36" w:rsidR="00C5620C" w:rsidRPr="00B137D4" w:rsidRDefault="00C5620C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ột giờ cả hai người làm được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487FB576">
          <v:shape id="_x0000_i1190" type="#_x0000_t75" alt="OPL20U25GSXzBJYl68kk8uQGfFKzs7yb1M4KJWUiLk6ZEvGF+qCIPSnY57AbBFCvTW25.2022.4343+K4lPs7H94VUqPe2XwIsfPRnrXQE//QTEXxb8/8N4CNc6FpgZahzpTjFhMzSA7T/nHJa11DE8Ng2TP3iAmRczFlmslSuUNOgUeb6yRvs0=" style="width:53.2pt;height:31.3pt" o:ole="">
            <v:imagedata r:id="rId339" o:title=""/>
          </v:shape>
          <o:OLEObject Type="Embed" ProgID="Equation.DSMT4" ShapeID="_x0000_i1190" DrawAspect="Content" ObjectID="_1739021138" r:id="rId34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(công việc)</w:t>
      </w:r>
    </w:p>
    <w:p w14:paraId="3CB05210" w14:textId="346F7076" w:rsidR="00C5620C" w:rsidRPr="00B137D4" w:rsidRDefault="00C5620C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</w:rPr>
        <w:t>Trong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14514B3">
          <v:shape id="_x0000_i1191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341" o:title=""/>
          </v:shape>
          <o:OLEObject Type="Embed" ProgID="Equation.DSMT4" ShapeID="_x0000_i1191" DrawAspect="Content" ObjectID="_1739021139" r:id="rId34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 cả hai người làm được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150BF54D">
          <v:shape id="_x0000_i1192" type="#_x0000_t75" alt="OPL20U25GSXzBJYl68kk8uQGfFKzs7yb1M4KJWUiLk6ZEvGF+qCIPSnY57AbBFCvTW25.2022.4343+K4lPs7H94VUqPe2XwIsfPRnrXQE//QTEXxb8/8N4CNc6FpgZahzpTjFhMzSA7T/nHJa11DE8Ng2TP3iAmRczFlmslSuUNOgUeb6yRvs0=" style="width:48.85pt;height:31.3pt" o:ole="">
            <v:imagedata r:id="rId343" o:title=""/>
          </v:shape>
          <o:OLEObject Type="Embed" ProgID="Equation.DSMT4" ShapeID="_x0000_i1192" DrawAspect="Content" ObjectID="_1739021140" r:id="rId34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(công việc)</w:t>
      </w:r>
    </w:p>
    <w:p w14:paraId="534915B7" w14:textId="0B911B79" w:rsidR="00C5620C" w:rsidRPr="00B137D4" w:rsidRDefault="00C5620C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tro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515BCB3">
          <v:shape id="_x0000_i1193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345" o:title=""/>
          </v:shape>
          <o:OLEObject Type="Embed" ProgID="Equation.DSMT4" ShapeID="_x0000_i1193" DrawAspect="Content" ObjectID="_1739021141" r:id="rId34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phút cả hai người làm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E6F99A9">
          <v:shape id="_x0000_i1194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347" o:title=""/>
          </v:shape>
          <o:OLEObject Type="Embed" ProgID="Equation.DSMT4" ShapeID="_x0000_i1194" DrawAspect="Content" ObjectID="_1739021142" r:id="rId34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ông việc.</w:t>
      </w:r>
    </w:p>
    <w:p w14:paraId="6564934B" w14:textId="05930582" w:rsidR="00152417" w:rsidRPr="00B137D4" w:rsidRDefault="0015241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5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C0F1783">
          <v:shape id="_x0000_i1195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349" o:title=""/>
          </v:shape>
          <o:OLEObject Type="Embed" ProgID="Equation.DSMT4" ShapeID="_x0000_i1195" DrawAspect="Content" ObjectID="_1739021143" r:id="rId35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ao đường, bao thứ nhất nặng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2BABA49F">
          <v:shape id="_x0000_i1196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351" o:title=""/>
          </v:shape>
          <o:OLEObject Type="Embed" ProgID="Equation.DSMT4" ShapeID="_x0000_i1196" DrawAspect="Content" ObjectID="_1739021144" r:id="rId35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g, bao thứ hai nặng hơn bao thứ nhất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6EBA0A3C">
          <v:shape id="_x0000_i1197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353" o:title=""/>
          </v:shape>
          <o:OLEObject Type="Embed" ProgID="Equation.DSMT4" ShapeID="_x0000_i1197" DrawAspect="Content" ObjectID="_1739021145" r:id="rId35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g, bao thứ ba bằ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07A680C">
          <v:shape id="_x0000_i1198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355" o:title=""/>
          </v:shape>
          <o:OLEObject Type="Embed" ProgID="Equation.DSMT4" ShapeID="_x0000_i1198" DrawAspect="Content" ObjectID="_1739021146" r:id="rId35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ao thứ hai. Hỏi ba bao nặng bao nhiêu kilogam?</w:t>
      </w:r>
    </w:p>
    <w:p w14:paraId="72C4E1FA" w14:textId="77777777" w:rsidR="00152417" w:rsidRPr="00B137D4" w:rsidRDefault="00152417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1CE68FF6" w14:textId="4677A2D3" w:rsidR="007842F7" w:rsidRPr="00B137D4" w:rsidRDefault="007842F7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Bao thứ hai nặng số kg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780" w:dyaOrig="320" w14:anchorId="60C43406">
          <v:shape id="_x0000_i1199" type="#_x0000_t75" alt="OPL20U25GSXzBJYl68kk8uQGfFKzs7yb1M4KJWUiLk6ZEvGF+qCIPSnY57AbBFCvTW25.2022.4343+K4lPs7H94VUqPe2XwIsfPRnrXQE//QTEXxb8/8N4CNc6FpgZahzpTjFhMzSA7T/nHJa11DE8Ng2TP3iAmRczFlmslSuUNOgUeb6yRvs0=" style="width:88.9pt;height:16.3pt" o:ole="">
            <v:imagedata r:id="rId357" o:title=""/>
          </v:shape>
          <o:OLEObject Type="Embed" ProgID="Equation.DSMT4" ShapeID="_x0000_i1199" DrawAspect="Content" ObjectID="_1739021147" r:id="rId358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>(kg)</w:t>
      </w:r>
    </w:p>
    <w:p w14:paraId="542D948D" w14:textId="0D7C099D" w:rsidR="007842F7" w:rsidRPr="00B137D4" w:rsidRDefault="007842F7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ao thứ ba nặng số kg là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520" w:dyaOrig="620" w14:anchorId="5B2B0D1A">
          <v:shape id="_x0000_i1200" type="#_x0000_t75" alt="OPL20U25GSXzBJYl68kk8uQGfFKzs7yb1M4KJWUiLk6ZEvGF+qCIPSnY57AbBFCvTW25.2022.4343+K4lPs7H94VUqPe2XwIsfPRnrXQE//QTEXxb8/8N4CNc6FpgZahzpTjFhMzSA7T/nHJa11DE8Ng2TP3iAmRczFlmslSuUNOgUeb6yRvs0=" style="width:75.75pt;height:31.3pt" o:ole="">
            <v:imagedata r:id="rId359" o:title=""/>
          </v:shape>
          <o:OLEObject Type="Embed" ProgID="Equation.DSMT4" ShapeID="_x0000_i1200" DrawAspect="Content" ObjectID="_1739021148" r:id="rId36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>(kg)</w:t>
      </w:r>
    </w:p>
    <w:p w14:paraId="73A8CA4C" w14:textId="21174C18" w:rsidR="007842F7" w:rsidRPr="00B137D4" w:rsidRDefault="007842F7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a bao đường nặng số kg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2780" w:dyaOrig="320" w14:anchorId="77A4E7B6">
          <v:shape id="_x0000_i1201" type="#_x0000_t75" alt="OPL20U25GSXzBJYl68kk8uQGfFKzs7yb1M4KJWUiLk6ZEvGF+qCIPSnY57AbBFCvTW25.2022.4343+K4lPs7H94VUqPe2XwIsfPRnrXQE//QTEXxb8/8N4CNc6FpgZahzpTjFhMzSA7T/nHJa11DE8Ng2TP3iAmRczFlmslSuUNOgUeb6yRvs0=" style="width:139.6pt;height:16.3pt" o:ole="">
            <v:imagedata r:id="rId361" o:title=""/>
          </v:shape>
          <o:OLEObject Type="Embed" ProgID="Equation.DSMT4" ShapeID="_x0000_i1201" DrawAspect="Content" ObjectID="_1739021149" r:id="rId36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>(kg)</w:t>
      </w:r>
    </w:p>
    <w:p w14:paraId="5E7384C1" w14:textId="0820F17F" w:rsidR="00152417" w:rsidRPr="00B137D4" w:rsidRDefault="0015241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ột người trung bình mỗi phút hít thở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679621A">
          <v:shape id="_x0000_i1202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363" o:title=""/>
          </v:shape>
          <o:OLEObject Type="Embed" ProgID="Equation.DSMT4" ShapeID="_x0000_i1202" DrawAspect="Content" ObjectID="_1739021150" r:id="rId36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lần, mỗi lần hít thở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45DABF6">
          <v:shape id="_x0000_i1203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365" o:title=""/>
          </v:shape>
          <o:OLEObject Type="Embed" ProgID="Equation.DSMT4" ShapeID="_x0000_i1203" DrawAspect="Content" ObjectID="_1739021151" r:id="rId36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ít không khí, biết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6B922FD1">
          <v:shape id="_x0000_i1204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367" o:title=""/>
          </v:shape>
          <o:OLEObject Type="Embed" ProgID="Equation.DSMT4" ShapeID="_x0000_i1204" DrawAspect="Content" ObjectID="_1739021152" r:id="rId36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ít không khí nặng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69794547">
          <v:shape id="_x0000_i1205" type="#_x0000_t75" alt="OPL20U25GSXzBJYl68kk8uQGfFKzs7yb1M4KJWUiLk6ZEvGF+qCIPSnY57AbBFCvTW25.2022.4343+K4lPs7H94VUqPe2XwIsfPRnrXQE//QTEXxb8/8N4CNc6FpgZahzpTjFhMzSA7T/nHJa11DE8Ng2TP3iAmRczFlmslSuUNOgUeb6yRvs0=" style="width:16.9pt;height:16.3pt" o:ole="">
            <v:imagedata r:id="rId369" o:title=""/>
          </v:shape>
          <o:OLEObject Type="Embed" ProgID="Equation.DSMT4" ShapeID="_x0000_i1205" DrawAspect="Content" ObjectID="_1739021153" r:id="rId37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g. Hãy tính khối lượng không khí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E8EE5B2">
          <v:shape id="_x0000_i1206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371" o:title=""/>
          </v:shape>
          <o:OLEObject Type="Embed" ProgID="Equation.DSMT4" ShapeID="_x0000_i1206" DrawAspect="Content" ObjectID="_1739021154" r:id="rId37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người hít thở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FDF392B">
          <v:shape id="_x0000_i1207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373" o:title=""/>
          </v:shape>
          <o:OLEObject Type="Embed" ProgID="Equation.DSMT4" ShapeID="_x0000_i1207" DrawAspect="Content" ObjectID="_1739021155" r:id="rId37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giờ?</w:t>
      </w:r>
    </w:p>
    <w:p w14:paraId="59AD91F2" w14:textId="77777777" w:rsidR="00152417" w:rsidRPr="00B137D4" w:rsidRDefault="00152417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E9F8670" w14:textId="3709C632" w:rsidR="007842F7" w:rsidRPr="00B137D4" w:rsidRDefault="007842F7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Đổi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019D5E2">
          <v:shape id="_x0000_i1208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375" o:title=""/>
          </v:shape>
          <o:OLEObject Type="Embed" ProgID="Equation.DSMT4" ShapeID="_x0000_i1208" DrawAspect="Content" ObjectID="_1739021156" r:id="rId37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iờ =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8067157">
          <v:shape id="_x0000_i1209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377" o:title=""/>
          </v:shape>
          <o:OLEObject Type="Embed" ProgID="Equation.DSMT4" ShapeID="_x0000_i1209" DrawAspect="Content" ObjectID="_1739021157" r:id="rId378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phút</w:t>
      </w:r>
    </w:p>
    <w:p w14:paraId="78F57889" w14:textId="4FDBFB8A" w:rsidR="007842F7" w:rsidRPr="00B137D4" w:rsidRDefault="007842F7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Số lần hít thở của một người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6B9DE24">
          <v:shape id="_x0000_i1210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379" o:title=""/>
          </v:shape>
          <o:OLEObject Type="Embed" ProgID="Equation.DSMT4" ShapeID="_x0000_i1210" DrawAspect="Content" ObjectID="_1739021158" r:id="rId38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iờ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351981BC">
          <v:shape id="_x0000_i1211" type="#_x0000_t75" alt="OPL20U25GSXzBJYl68kk8uQGfFKzs7yb1M4KJWUiLk6ZEvGF+qCIPSnY57AbBFCvTW25.2022.4343+K4lPs7H94VUqPe2XwIsfPRnrXQE//QTEXxb8/8N4CNc6FpgZahzpTjFhMzSA7T/nHJa11DE8Ng2TP3iAmRczFlmslSuUNOgUeb6yRvs0=" style="width:58.85pt;height:14.4pt" o:ole="">
            <v:imagedata r:id="rId381" o:title=""/>
          </v:shape>
          <o:OLEObject Type="Embed" ProgID="Equation.DSMT4" ShapeID="_x0000_i1211" DrawAspect="Content" ObjectID="_1739021159" r:id="rId38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>(lần)</w:t>
      </w:r>
    </w:p>
    <w:p w14:paraId="7C1E17BA" w14:textId="45C3D57B" w:rsidR="007842F7" w:rsidRPr="00B137D4" w:rsidRDefault="007842F7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Số lần hít thở của sáu người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655ECD5">
          <v:shape id="_x0000_i1212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383" o:title=""/>
          </v:shape>
          <o:OLEObject Type="Embed" ProgID="Equation.DSMT4" ShapeID="_x0000_i1212" DrawAspect="Content" ObjectID="_1739021160" r:id="rId384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iờ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320" w:dyaOrig="279" w14:anchorId="5BF1E818">
          <v:shape id="_x0000_i1213" type="#_x0000_t75" alt="OPL20U25GSXzBJYl68kk8uQGfFKzs7yb1M4KJWUiLk6ZEvGF+qCIPSnY57AbBFCvTW25.2022.4343+K4lPs7H94VUqPe2XwIsfPRnrXQE//QTEXxb8/8N4CNc6FpgZahzpTjFhMzSA7T/nHJa11DE8Ng2TP3iAmRczFlmslSuUNOgUeb6yRvs0=" style="width:65.75pt;height:14.4pt" o:ole="">
            <v:imagedata r:id="rId385" o:title=""/>
          </v:shape>
          <o:OLEObject Type="Embed" ProgID="Equation.DSMT4" ShapeID="_x0000_i1213" DrawAspect="Content" ObjectID="_1739021161" r:id="rId38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>(lần)</w:t>
      </w:r>
    </w:p>
    <w:p w14:paraId="2981336E" w14:textId="7188487E" w:rsidR="007842F7" w:rsidRPr="00B137D4" w:rsidRDefault="007842F7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Số lít không khí sáu người hít thở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8600D7F">
          <v:shape id="_x0000_i1214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387" o:title=""/>
          </v:shape>
          <o:OLEObject Type="Embed" ProgID="Equation.DSMT4" ShapeID="_x0000_i1214" DrawAspect="Content" ObjectID="_1739021162" r:id="rId388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iờ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760" w:dyaOrig="320" w14:anchorId="2C71FB7C">
          <v:shape id="_x0000_i1215" type="#_x0000_t75" alt="OPL20U25GSXzBJYl68kk8uQGfFKzs7yb1M4KJWUiLk6ZEvGF+qCIPSnY57AbBFCvTW25.2022.4343+K4lPs7H94VUqPe2XwIsfPRnrXQE//QTEXxb8/8N4CNc6FpgZahzpTjFhMzSA7T/nHJa11DE8Ng2TP3iAmRczFlmslSuUNOgUeb6yRvs0=" style="width:88.3pt;height:16.3pt" o:ole="">
            <v:imagedata r:id="rId389" o:title=""/>
          </v:shape>
          <o:OLEObject Type="Embed" ProgID="Equation.DSMT4" ShapeID="_x0000_i1215" DrawAspect="Content" ObjectID="_1739021163" r:id="rId39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>(lít)</w:t>
      </w:r>
    </w:p>
    <w:p w14:paraId="557836EB" w14:textId="4B5A2EC6" w:rsidR="007842F7" w:rsidRPr="00B137D4" w:rsidRDefault="007842F7" w:rsidP="00B137D4">
      <w:pPr>
        <w:tabs>
          <w:tab w:val="left" w:pos="0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Khối lượng không khí sáu người hít thở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418B4AE">
          <v:shape id="_x0000_i1216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391" o:title=""/>
          </v:shape>
          <o:OLEObject Type="Embed" ProgID="Equation.DSMT4" ShapeID="_x0000_i1216" DrawAspect="Content" ObjectID="_1739021164" r:id="rId39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giờ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600" w:dyaOrig="320" w14:anchorId="7422C5D9">
          <v:shape id="_x0000_i1217" type="#_x0000_t75" alt="OPL20U25GSXzBJYl68kk8uQGfFKzs7yb1M4KJWUiLk6ZEvGF+qCIPSnY57AbBFCvTW25.2022.4343+K4lPs7H94VUqPe2XwIsfPRnrXQE//QTEXxb8/8N4CNc6FpgZahzpTjFhMzSA7T/nHJa11DE8Ng2TP3iAmRczFlmslSuUNOgUeb6yRvs0=" style="width:80.15pt;height:16.3pt" o:ole="">
            <v:imagedata r:id="rId393" o:title=""/>
          </v:shape>
          <o:OLEObject Type="Embed" ProgID="Equation.DSMT4" ShapeID="_x0000_i1217" DrawAspect="Content" ObjectID="_1739021165" r:id="rId39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>(gam)</w:t>
      </w:r>
    </w:p>
    <w:p w14:paraId="10B8B828" w14:textId="7FC25ECD" w:rsidR="00152417" w:rsidRPr="00B137D4" w:rsidRDefault="0015241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Để di chuyển các tầng của tòa nhà bệnh viện, người ta sử dụng thang máy tải trọng tối đa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7FEE2962">
          <v:shape id="_x0000_i1218" type="#_x0000_t75" alt="OPL20U25GSXzBJYl68kk8uQGfFKzs7yb1M4KJWUiLk6ZEvGF+qCIPSnY57AbBFCvTW25.2022.4343+K4lPs7H94VUqPe2XwIsfPRnrXQE//QTEXxb8/8N4CNc6FpgZahzpTjFhMzSA7T/nHJa11DE8Ng2TP3iAmRczFlmslSuUNOgUeb6yRvs0=" style="width:26.3pt;height:16.3pt" o:ole="">
            <v:imagedata r:id="rId395" o:title=""/>
          </v:shape>
          <o:OLEObject Type="Embed" ProgID="Equation.DSMT4" ShapeID="_x0000_i1218" DrawAspect="Content" ObjectID="_1739021166" r:id="rId39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tấn.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70E9D209">
          <v:shape id="_x0000_i1219" type="#_x0000_t75" alt="OPL20U25GSXzBJYl68kk8uQGfFKzs7yb1M4KJWUiLk6ZEvGF+qCIPSnY57AbBFCvTW25.2022.4343+K4lPs7H94VUqPe2XwIsfPRnrXQE//QTEXxb8/8N4CNc6FpgZahzpTjFhMzSA7T/nHJa11DE8Ng2TP3iAmRczFlmslSuUNOgUeb6yRvs0=" style="width:14.4pt;height:13.15pt" o:ole="">
            <v:imagedata r:id="rId397" o:title=""/>
          </v:shape>
          <o:OLEObject Type="Embed" ProgID="Equation.DSMT4" ShapeID="_x0000_i1219" DrawAspect="Content" ObjectID="_1739021167" r:id="rId39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người gồm bệnh nhân và nhân viên y tế, trung bình mỗi người cân nặng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17FDD271">
          <v:shape id="_x0000_i1220" type="#_x0000_t75" alt="OPL20U25GSXzBJYl68kk8uQGfFKzs7yb1M4KJWUiLk6ZEvGF+qCIPSnY57AbBFCvTW25.2022.4343+K4lPs7H94VUqPe2XwIsfPRnrXQE//QTEXxb8/8N4CNc6FpgZahzpTjFhMzSA7T/nHJa11DE8Ng2TP3iAmRczFlmslSuUNOgUeb6yRvs0=" style="width:40.05pt;height:16.3pt" o:ole="">
            <v:imagedata r:id="rId399" o:title=""/>
          </v:shape>
          <o:OLEObject Type="Embed" ProgID="Equation.DSMT4" ShapeID="_x0000_i1220" DrawAspect="Content" ObjectID="_1739021168" r:id="rId40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, có thể đi cùng thang máy đó trong một lần được không? Vì sao?</w:t>
      </w:r>
    </w:p>
    <w:p w14:paraId="4D1FD7FB" w14:textId="77777777" w:rsidR="00152417" w:rsidRPr="00B137D4" w:rsidRDefault="00152417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524903BA" w14:textId="157D50D9" w:rsidR="007842F7" w:rsidRPr="00B137D4" w:rsidRDefault="00430BAC" w:rsidP="00B137D4">
      <w:pPr>
        <w:tabs>
          <w:tab w:val="left" w:pos="142"/>
          <w:tab w:val="left" w:pos="450"/>
          <w:tab w:val="left" w:pos="2268"/>
          <w:tab w:val="left" w:pos="2410"/>
        </w:tabs>
        <w:spacing w:before="60" w:after="60"/>
        <w:ind w:right="49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pt-BR"/>
        </w:rPr>
      </w:pPr>
      <w:r w:rsidRPr="00B137D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38459BC1">
          <v:shape id="_x0000_i1221" type="#_x0000_t75" alt="OPL20U25GSXzBJYl68kk8uQGfFKzs7yb1M4KJWUiLk6ZEvGF+qCIPSnY57AbBFCvTW25.2022.4343+K4lPs7H94VUqPe2XwIsfPRnrXQE//QTEXxb8/8N4CNc6FpgZahzpTjFhMzSA7T/nHJa11DE8Ng2TP3iAmRczFlmslSuUNOgUeb6yRvs0=" style="width:14.4pt;height:13.15pt" o:ole="">
            <v:imagedata r:id="rId401" o:title=""/>
          </v:shape>
          <o:OLEObject Type="Embed" ProgID="Equation.DSMT4" ShapeID="_x0000_i1221" DrawAspect="Content" ObjectID="_1739021169" r:id="rId402"/>
        </w:object>
      </w:r>
      <w:r w:rsidR="007842F7"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người gồm bệnh nhân và nhân viên y tế nặng số kg là: </w:t>
      </w:r>
      <w:r w:rsidRPr="00B137D4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7CD16207">
          <v:shape id="_x0000_i1222" type="#_x0000_t75" alt="OPL20U25GSXzBJYl68kk8uQGfFKzs7yb1M4KJWUiLk6ZEvGF+qCIPSnY57AbBFCvTW25.2022.4343+K4lPs7H94VUqPe2XwIsfPRnrXQE//QTEXxb8/8N4CNc6FpgZahzpTjFhMzSA7T/nHJa11DE8Ng2TP3iAmRczFlmslSuUNOgUeb6yRvs0=" style="width:72.65pt;height:16.3pt" o:ole="">
            <v:imagedata r:id="rId403" o:title=""/>
          </v:shape>
          <o:OLEObject Type="Embed" ProgID="Equation.DSMT4" ShapeID="_x0000_i1222" DrawAspect="Content" ObjectID="_1739021170" r:id="rId404"/>
        </w:object>
      </w:r>
      <w:r w:rsidR="007842F7"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>(kg)</w:t>
      </w:r>
    </w:p>
    <w:p w14:paraId="5620DECB" w14:textId="40F728A9" w:rsidR="007842F7" w:rsidRPr="00B137D4" w:rsidRDefault="007842F7" w:rsidP="00B137D4">
      <w:pPr>
        <w:tabs>
          <w:tab w:val="left" w:pos="142"/>
          <w:tab w:val="left" w:pos="450"/>
          <w:tab w:val="left" w:pos="2268"/>
          <w:tab w:val="left" w:pos="2410"/>
        </w:tabs>
        <w:spacing w:before="60" w:after="60"/>
        <w:ind w:right="49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Đổi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66D5DE82">
          <v:shape id="_x0000_i1223" type="#_x0000_t75" alt="OPL20U25GSXzBJYl68kk8uQGfFKzs7yb1M4KJWUiLk6ZEvGF+qCIPSnY57AbBFCvTW25.2022.4343+K4lPs7H94VUqPe2XwIsfPRnrXQE//QTEXxb8/8N4CNc6FpgZahzpTjFhMzSA7T/nHJa11DE8Ng2TP3iAmRczFlmslSuUNOgUeb6yRvs0=" style="width:75.75pt;height:16.3pt" o:ole="">
            <v:imagedata r:id="rId405" o:title=""/>
          </v:shape>
          <o:OLEObject Type="Embed" ProgID="Equation.DSMT4" ShapeID="_x0000_i1223" DrawAspect="Content" ObjectID="_1739021171" r:id="rId40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tấn.</w:t>
      </w:r>
    </w:p>
    <w:p w14:paraId="461004FC" w14:textId="6CE99093" w:rsidR="007842F7" w:rsidRPr="00B137D4" w:rsidRDefault="007842F7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Vì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4E1FC6FB">
          <v:shape id="_x0000_i1224" type="#_x0000_t75" alt="OPL20U25GSXzBJYl68kk8uQGfFKzs7yb1M4KJWUiLk6ZEvGF+qCIPSnY57AbBFCvTW25.2022.4343+K4lPs7H94VUqPe2XwIsfPRnrXQE//QTEXxb8/8N4CNc6FpgZahzpTjFhMzSA7T/nHJa11DE8Ng2TP3iAmRczFlmslSuUNOgUeb6yRvs0=" style="width:62pt;height:16.3pt" o:ole="">
            <v:imagedata r:id="rId407" o:title=""/>
          </v:shape>
          <o:OLEObject Type="Embed" ProgID="Equation.DSMT4" ShapeID="_x0000_i1224" DrawAspect="Content" ObjectID="_1739021172" r:id="rId40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 Vậy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733237C9">
          <v:shape id="_x0000_i1225" type="#_x0000_t75" alt="OPL20U25GSXzBJYl68kk8uQGfFKzs7yb1M4KJWUiLk6ZEvGF+qCIPSnY57AbBFCvTW25.2022.4343+K4lPs7H94VUqPe2XwIsfPRnrXQE//QTEXxb8/8N4CNc6FpgZahzpTjFhMzSA7T/nHJa11DE8Ng2TP3iAmRczFlmslSuUNOgUeb6yRvs0=" style="width:14.4pt;height:13.15pt" o:ole="">
            <v:imagedata r:id="rId409" o:title=""/>
          </v:shape>
          <o:OLEObject Type="Embed" ProgID="Equation.DSMT4" ShapeID="_x0000_i1225" DrawAspect="Content" ObjectID="_1739021173" r:id="rId41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người đó có thể đi cùng thang máy đó trong một lần.</w:t>
      </w:r>
    </w:p>
    <w:p w14:paraId="0299C415" w14:textId="41E9BA77" w:rsidR="00152417" w:rsidRPr="00B137D4" w:rsidRDefault="0015241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Lớp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2331651">
          <v:shape id="_x0000_i1226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411" o:title=""/>
          </v:shape>
          <o:OLEObject Type="Embed" ProgID="Equation.DSMT4" ShapeID="_x0000_i1226" DrawAspect="Content" ObjectID="_1739021174" r:id="rId41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A</w:t>
      </w:r>
      <w:r w:rsidRPr="00B137D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uối năm chỉ 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24DC028">
          <v:shape id="_x0000_i1227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413" o:title=""/>
          </v:shape>
          <o:OLEObject Type="Embed" ProgID="Equation.DSMT4" ShapeID="_x0000_i1227" DrawAspect="Content" ObjectID="_1739021175" r:id="rId41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oại học sinh là: giỏi, khá, trung bình (không có học sinh yếu, kém). Số học sinh trung bình chiếm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4530FD17">
          <v:shape id="_x0000_i1228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415" o:title=""/>
          </v:shape>
          <o:OLEObject Type="Embed" ProgID="Equation.DSMT4" ShapeID="_x0000_i1228" DrawAspect="Content" ObjectID="_1739021176" r:id="rId416"/>
        </w:object>
      </w:r>
      <w:r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số học sinh cả lớp. Số học sinh khá bằ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1AD1721F">
          <v:shape id="_x0000_i1229" type="#_x0000_t75" alt="OPL20U25GSXzBJYl68kk8uQGfFKzs7yb1M4KJWUiLk6ZEvGF+qCIPSnY57AbBFCvTW25.2022.4343+K4lPs7H94VUqPe2XwIsfPRnrXQE//QTEXxb8/8N4CNc6FpgZahzpTjFhMzSA7T/nHJa11DE8Ng2TP3iAmRczFlmslSuUNOgUeb6yRvs0=" style="width:31.3pt;height:14.4pt" o:ole="">
            <v:imagedata r:id="rId417" o:title=""/>
          </v:shape>
          <o:OLEObject Type="Embed" ProgID="Equation.DSMT4" ShapeID="_x0000_i1229" DrawAspect="Content" ObjectID="_1739021177" r:id="rId41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số học sinh giỏi. Tính số học sinh mỗi loại biết lớp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EA8AB93">
          <v:shape id="_x0000_i1230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419" o:title=""/>
          </v:shape>
          <o:OLEObject Type="Embed" ProgID="Equation.DSMT4" ShapeID="_x0000_i1230" DrawAspect="Content" ObjectID="_1739021178" r:id="rId42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A</w:t>
      </w:r>
      <w:r w:rsidRPr="00B137D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0186EE2B">
          <v:shape id="_x0000_i1231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421" o:title=""/>
          </v:shape>
          <o:OLEObject Type="Embed" ProgID="Equation.DSMT4" ShapeID="_x0000_i1231" DrawAspect="Content" ObjectID="_1739021179" r:id="rId42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em.</w:t>
      </w:r>
    </w:p>
    <w:p w14:paraId="7D205F6B" w14:textId="77777777" w:rsidR="00152417" w:rsidRPr="00B137D4" w:rsidRDefault="00152417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5CF2675" w14:textId="5640A16A" w:rsidR="007842F7" w:rsidRPr="00B137D4" w:rsidRDefault="007842F7" w:rsidP="00B137D4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ố học sinh trung bình là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44E4EDFC">
          <v:shape id="_x0000_i1232" type="#_x0000_t75" alt="OPL20U25GSXzBJYl68kk8uQGfFKzs7yb1M4KJWUiLk6ZEvGF+qCIPSnY57AbBFCvTW25.2022.4343+K4lPs7H94VUqPe2XwIsfPRnrXQE//QTEXxb8/8N4CNc6FpgZahzpTjFhMzSA7T/nHJa11DE8Ng2TP3iAmRczFlmslSuUNOgUeb6yRvs0=" style="width:55.7pt;height:31.3pt" o:ole="">
            <v:imagedata r:id="rId423" o:title=""/>
          </v:shape>
          <o:OLEObject Type="Embed" ProgID="Equation.DSMT4" ShapeID="_x0000_i1232" DrawAspect="Content" ObjectID="_1739021180" r:id="rId42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(học sinh)</w: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br/>
        <w:t xml:space="preserve">Số học sinh giỏi và khá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219" w:dyaOrig="279" w14:anchorId="5110728D">
          <v:shape id="_x0000_i1233" type="#_x0000_t75" alt="OPL20U25GSXzBJYl68kk8uQGfFKzs7yb1M4KJWUiLk6ZEvGF+qCIPSnY57AbBFCvTW25.2022.4343+K4lPs7H94VUqPe2XwIsfPRnrXQE//QTEXxb8/8N4CNc6FpgZahzpTjFhMzSA7T/nHJa11DE8Ng2TP3iAmRczFlmslSuUNOgUeb6yRvs0=" style="width:60.75pt;height:14.4pt" o:ole="">
            <v:imagedata r:id="rId425" o:title=""/>
          </v:shape>
          <o:OLEObject Type="Embed" ProgID="Equation.DSMT4" ShapeID="_x0000_i1233" DrawAspect="Content" ObjectID="_1739021181" r:id="rId42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(học sinh)</w:t>
      </w:r>
    </w:p>
    <w:p w14:paraId="17030EA1" w14:textId="55148E7E" w:rsidR="007842F7" w:rsidRPr="00B137D4" w:rsidRDefault="007842F7" w:rsidP="00B137D4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ố học sinh khá chiếm: 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680" w:dyaOrig="620" w14:anchorId="19B76511">
          <v:shape id="_x0000_i1234" type="#_x0000_t75" alt="OPL20U25GSXzBJYl68kk8uQGfFKzs7yb1M4KJWUiLk6ZEvGF+qCIPSnY57AbBFCvTW25.2022.4343+K4lPs7H94VUqPe2XwIsfPRnrXQE//QTEXxb8/8N4CNc6FpgZahzpTjFhMzSA7T/nHJa11DE8Ng2TP3iAmRczFlmslSuUNOgUeb6yRvs0=" style="width:134pt;height:31.3pt" o:ole="">
            <v:imagedata r:id="rId427" o:title=""/>
          </v:shape>
          <o:OLEObject Type="Embed" ProgID="Equation.DSMT4" ShapeID="_x0000_i1234" DrawAspect="Content" ObjectID="_1739021182" r:id="rId42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(số học sinh giỏi và khá)</w:t>
      </w:r>
    </w:p>
    <w:p w14:paraId="6B54EBD6" w14:textId="522A1032" w:rsidR="007842F7" w:rsidRPr="00B137D4" w:rsidRDefault="007842F7" w:rsidP="00B137D4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Số học sinh khá là: 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38666F15">
          <v:shape id="_x0000_i1235" type="#_x0000_t75" alt="OPL20U25GSXzBJYl68kk8uQGfFKzs7yb1M4KJWUiLk6ZEvGF+qCIPSnY57AbBFCvTW25.2022.4343+K4lPs7H94VUqPe2XwIsfPRnrXQE//QTEXxb8/8N4CNc6FpgZahzpTjFhMzSA7T/nHJa11DE8Ng2TP3iAmRczFlmslSuUNOgUeb6yRvs0=" style="width:55.1pt;height:31.3pt" o:ole="">
            <v:imagedata r:id="rId429" o:title=""/>
          </v:shape>
          <o:OLEObject Type="Embed" ProgID="Equation.DSMT4" ShapeID="_x0000_i1235" DrawAspect="Content" ObjectID="_1739021183" r:id="rId43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>(học sinh)</w:t>
      </w:r>
    </w:p>
    <w:p w14:paraId="6003F87F" w14:textId="2634678D" w:rsidR="00152417" w:rsidRPr="00B137D4" w:rsidRDefault="007842F7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Số học sinh giỏi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200" w:dyaOrig="279" w14:anchorId="70BD01B7">
          <v:shape id="_x0000_i1236" type="#_x0000_t75" alt="OPL20U25GSXzBJYl68kk8uQGfFKzs7yb1M4KJWUiLk6ZEvGF+qCIPSnY57AbBFCvTW25.2022.4343+K4lPs7H94VUqPe2XwIsfPRnrXQE//QTEXxb8/8N4CNc6FpgZahzpTjFhMzSA7T/nHJa11DE8Ng2TP3iAmRczFlmslSuUNOgUeb6yRvs0=" style="width:60.1pt;height:14.4pt" o:ole="">
            <v:imagedata r:id="rId431" o:title=""/>
          </v:shape>
          <o:OLEObject Type="Embed" ProgID="Equation.DSMT4" ShapeID="_x0000_i1236" DrawAspect="Content" ObjectID="_1739021184" r:id="rId43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(học sinh)</w:t>
      </w:r>
    </w:p>
    <w:p w14:paraId="13611A0D" w14:textId="58890593" w:rsidR="00152417" w:rsidRPr="00B137D4" w:rsidRDefault="0015241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ai xe ô tô chở tất cả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6126EC09">
          <v:shape id="_x0000_i1237" type="#_x0000_t75" alt="OPL20U25GSXzBJYl68kk8uQGfFKzs7yb1M4KJWUiLk6ZEvGF+qCIPSnY57AbBFCvTW25.2022.4343+K4lPs7H94VUqPe2XwIsfPRnrXQE//QTEXxb8/8N4CNc6FpgZahzpTjFhMzSA7T/nHJa11DE8Ng2TP3iAmRczFlmslSuUNOgUeb6yRvs0=" style="width:21.3pt;height:14.4pt" o:ole="">
            <v:imagedata r:id="rId433" o:title=""/>
          </v:shape>
          <o:OLEObject Type="Embed" ProgID="Equation.DSMT4" ShapeID="_x0000_i1237" DrawAspect="Content" ObjectID="_1739021185" r:id="rId43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g hàng hóa. Nếu chuyển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5851B626">
          <v:shape id="_x0000_i1238" type="#_x0000_t75" alt="OPL20U25GSXzBJYl68kk8uQGfFKzs7yb1M4KJWUiLk6ZEvGF+qCIPSnY57AbBFCvTW25.2022.4343+K4lPs7H94VUqPe2XwIsfPRnrXQE//QTEXxb8/8N4CNc6FpgZahzpTjFhMzSA7T/nHJa11DE8Ng2TP3iAmRczFlmslSuUNOgUeb6yRvs0=" style="width:25.05pt;height:14.4pt" o:ole="">
            <v:imagedata r:id="rId435" o:title=""/>
          </v:shape>
          <o:OLEObject Type="Embed" ProgID="Equation.DSMT4" ShapeID="_x0000_i1238" DrawAspect="Content" ObjectID="_1739021186" r:id="rId43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số hàng ở xe thứ nhất sang xe thứ hai thì xe thứ hai chở gấp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4FFAF03">
          <v:shape id="_x0000_i1239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437" o:title=""/>
          </v:shape>
          <o:OLEObject Type="Embed" ProgID="Equation.DSMT4" ShapeID="_x0000_i1239" DrawAspect="Content" ObjectID="_1739021187" r:id="rId43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ần xe thứ nhất. Mỗi xe chở bao nhiêu ki-lô-gam hàng hóa?</w:t>
      </w:r>
    </w:p>
    <w:p w14:paraId="0B9C100C" w14:textId="77777777" w:rsidR="00152417" w:rsidRPr="00B137D4" w:rsidRDefault="00152417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2E60DB8" w14:textId="6D4F6D0C" w:rsidR="00AD225A" w:rsidRPr="00B137D4" w:rsidRDefault="00AD225A" w:rsidP="00B137D4">
      <w:pPr>
        <w:widowControl w:val="0"/>
        <w:tabs>
          <w:tab w:val="left" w:pos="142"/>
        </w:tabs>
        <w:spacing w:before="60" w:after="60"/>
        <w:ind w:right="12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Khi chuyển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5DCC6286">
          <v:shape id="_x0000_i1240" type="#_x0000_t75" alt="OPL20U25GSXzBJYl68kk8uQGfFKzs7yb1M4KJWUiLk6ZEvGF+qCIPSnY57AbBFCvTW25.2022.4343+K4lPs7H94VUqPe2XwIsfPRnrXQE//QTEXxb8/8N4CNc6FpgZahzpTjFhMzSA7T/nHJa11DE8Ng2TP3iAmRczFlmslSuUNOgUeb6yRvs0=" style="width:25.05pt;height:14.4pt" o:ole="">
            <v:imagedata r:id="rId439" o:title=""/>
          </v:shape>
          <o:OLEObject Type="Embed" ProgID="Equation.DSMT4" ShapeID="_x0000_i1240" DrawAspect="Content" ObjectID="_1739021188" r:id="rId44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số hàng ở xe thứ nhất sang xe thứ hai thì xe thứ nhất còn chở số hàng hóa là:</w:t>
      </w:r>
    </w:p>
    <w:p w14:paraId="6EA8FE7E" w14:textId="581A4FC3" w:rsidR="00AD225A" w:rsidRPr="00B137D4" w:rsidRDefault="00430BAC" w:rsidP="00B137D4">
      <w:pPr>
        <w:widowControl w:val="0"/>
        <w:tabs>
          <w:tab w:val="left" w:pos="142"/>
        </w:tabs>
        <w:spacing w:before="60" w:after="60"/>
        <w:ind w:right="122"/>
        <w:jc w:val="center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hAnsi="Times New Roman" w:cs="Times New Roman"/>
          <w:position w:val="-14"/>
          <w:sz w:val="24"/>
          <w:szCs w:val="24"/>
        </w:rPr>
        <w:object w:dxaOrig="2040" w:dyaOrig="400" w14:anchorId="76C4F731">
          <v:shape id="_x0000_i1241" type="#_x0000_t75" alt="OPL20U25GSXzBJYl68kk8uQGfFKzs7yb1M4KJWUiLk6ZEvGF+qCIPSnY57AbBFCvTW25.2022.4343+K4lPs7H94VUqPe2XwIsfPRnrXQE//QTEXxb8/8N4CNc6FpgZahzpTjFhMzSA7T/nHJa11DE8Ng2TP3iAmRczFlmslSuUNOgUeb6yRvs0=" style="width:102.05pt;height:19.4pt" o:ole="">
            <v:imagedata r:id="rId441" o:title=""/>
          </v:shape>
          <o:OLEObject Type="Embed" ProgID="Equation.DSMT4" ShapeID="_x0000_i1241" DrawAspect="Content" ObjectID="_1739021189" r:id="rId442"/>
        </w:object>
      </w:r>
      <w:r w:rsidR="00AD225A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(kg)</w:t>
      </w:r>
    </w:p>
    <w:p w14:paraId="64381FE2" w14:textId="513418FF" w:rsidR="00AD225A" w:rsidRPr="00B137D4" w:rsidRDefault="00AD225A" w:rsidP="00B137D4">
      <w:pPr>
        <w:widowControl w:val="0"/>
        <w:tabs>
          <w:tab w:val="left" w:pos="142"/>
        </w:tabs>
        <w:spacing w:before="60" w:after="60"/>
        <w:ind w:right="12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ực tế xe thứ nhất chở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4C2149C6">
          <v:shape id="_x0000_i1242" type="#_x0000_t75" alt="OPL20U25GSXzBJYl68kk8uQGfFKzs7yb1M4KJWUiLk6ZEvGF+qCIPSnY57AbBFCvTW25.2022.4343+K4lPs7H94VUqPe2XwIsfPRnrXQE//QTEXxb8/8N4CNc6FpgZahzpTjFhMzSA7T/nHJa11DE8Ng2TP3iAmRczFlmslSuUNOgUeb6yRvs0=" style="width:58.85pt;height:14.4pt" o:ole="">
            <v:imagedata r:id="rId443" o:title=""/>
          </v:shape>
          <o:OLEObject Type="Embed" ProgID="Equation.DSMT4" ShapeID="_x0000_i1242" DrawAspect="Content" ObjectID="_1739021190" r:id="rId44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(kg)</w:t>
      </w:r>
    </w:p>
    <w:p w14:paraId="657D1BB0" w14:textId="4BAFC83D" w:rsidR="00152417" w:rsidRPr="00B137D4" w:rsidRDefault="00AD225A" w:rsidP="00B137D4">
      <w:pPr>
        <w:widowControl w:val="0"/>
        <w:tabs>
          <w:tab w:val="left" w:pos="142"/>
        </w:tabs>
        <w:spacing w:before="60" w:after="60"/>
        <w:ind w:right="12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Xe thứ hai chở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579" w:dyaOrig="279" w14:anchorId="19EC11D7">
          <v:shape id="_x0000_i1243" type="#_x0000_t75" alt="OPL20U25GSXzBJYl68kk8uQGfFKzs7yb1M4KJWUiLk6ZEvGF+qCIPSnY57AbBFCvTW25.2022.4343+K4lPs7H94VUqPe2XwIsfPRnrXQE//QTEXxb8/8N4CNc6FpgZahzpTjFhMzSA7T/nHJa11DE8Ng2TP3iAmRczFlmslSuUNOgUeb6yRvs0=" style="width:78.9pt;height:14.4pt" o:ole="">
            <v:imagedata r:id="rId445" o:title=""/>
          </v:shape>
          <o:OLEObject Type="Embed" ProgID="Equation.DSMT4" ShapeID="_x0000_i1243" DrawAspect="Content" ObjectID="_1739021191" r:id="rId44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(kg)</w:t>
      </w:r>
    </w:p>
    <w:p w14:paraId="0F311D26" w14:textId="68921492" w:rsidR="00152417" w:rsidRPr="00B137D4" w:rsidRDefault="0015241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Điểm kiểm tra trung bình của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40BD98DD">
          <v:shape id="_x0000_i1244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447" o:title=""/>
          </v:shape>
          <o:OLEObject Type="Embed" ProgID="Equation.DSMT4" ShapeID="_x0000_i1244" DrawAspect="Content" ObjectID="_1739021192" r:id="rId44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99035AB">
          <v:shape id="_x0000_i1245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449" o:title=""/>
          </v:shape>
          <o:OLEObject Type="Embed" ProgID="Equation.DSMT4" ShapeID="_x0000_i1245" DrawAspect="Content" ObjectID="_1739021193" r:id="rId45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điểm và điểm trung bình của học sinh nữ là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916A578">
          <v:shape id="_x0000_i1246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451" o:title=""/>
          </v:shape>
          <o:OLEObject Type="Embed" ProgID="Equation.DSMT4" ShapeID="_x0000_i1246" DrawAspect="Content" ObjectID="_1739021194" r:id="rId45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điểm. Biết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2AB2255A">
          <v:shape id="_x0000_i1247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453" o:title=""/>
          </v:shape>
          <o:OLEObject Type="Embed" ProgID="Equation.DSMT4" ShapeID="_x0000_i1247" DrawAspect="Content" ObjectID="_1739021195" r:id="rId45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0D07217B">
          <v:shape id="_x0000_i1248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455" o:title=""/>
          </v:shape>
          <o:OLEObject Type="Embed" ProgID="Equation.DSMT4" ShapeID="_x0000_i1248" DrawAspect="Content" ObjectID="_1739021196" r:id="rId45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học sinh, số học sinh nam nhiều hơn số học sinh nữ là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82C3674">
          <v:shape id="_x0000_i1249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457" o:title=""/>
          </v:shape>
          <o:OLEObject Type="Embed" ProgID="Equation.DSMT4" ShapeID="_x0000_i1249" DrawAspect="Content" ObjectID="_1739021197" r:id="rId45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học sinh. Tính tổng số điểm của các học sinh nam đạt được.</w:t>
      </w:r>
    </w:p>
    <w:p w14:paraId="2CC039FB" w14:textId="77777777" w:rsidR="00152417" w:rsidRPr="00B137D4" w:rsidRDefault="00152417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4D2C0EF6" w14:textId="43D0A258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6A7AAA53">
          <v:shape id="_x0000_i1250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459" o:title=""/>
          </v:shape>
          <o:OLEObject Type="Embed" ProgID="Equation.DSMT4" ShapeID="_x0000_i1250" DrawAspect="Content" ObjectID="_1739021198" r:id="rId46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ó số học sinh nam là: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5B314B40">
          <v:shape id="_x0000_i1251" type="#_x0000_t75" alt="OPL20U25GSXzBJYl68kk8uQGfFKzs7yb1M4KJWUiLk6ZEvGF+qCIPSnY57AbBFCvTW25.2022.4343+K4lPs7H94VUqPe2XwIsfPRnrXQE//QTEXxb8/8N4CNc6FpgZahzpTjFhMzSA7T/nHJa11DE8Ng2TP3iAmRczFlmslSuUNOgUeb6yRvs0=" style="width:75.75pt;height:16.3pt" o:ole="">
            <v:imagedata r:id="rId461" o:title=""/>
          </v:shape>
          <o:OLEObject Type="Embed" ProgID="Equation.DSMT4" ShapeID="_x0000_i1251" DrawAspect="Content" ObjectID="_1739021199" r:id="rId46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học sinh)</w:t>
      </w:r>
    </w:p>
    <w:p w14:paraId="2E46D72C" w14:textId="07E81075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19E1A24D">
          <v:shape id="_x0000_i1252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463" o:title=""/>
          </v:shape>
          <o:OLEObject Type="Embed" ProgID="Equation.DSMT4" ShapeID="_x0000_i1252" DrawAspect="Content" ObjectID="_1739021200" r:id="rId464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ó số học sinh nữ là: 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26C6C082">
          <v:shape id="_x0000_i1253" type="#_x0000_t75" alt="OPL20U25GSXzBJYl68kk8uQGfFKzs7yb1M4KJWUiLk6ZEvGF+qCIPSnY57AbBFCvTW25.2022.4343+K4lPs7H94VUqPe2XwIsfPRnrXQE//QTEXxb8/8N4CNc6FpgZahzpTjFhMzSA7T/nHJa11DE8Ng2TP3iAmRczFlmslSuUNOgUeb6yRvs0=" style="width:58.85pt;height:14.4pt" o:ole="">
            <v:imagedata r:id="rId465" o:title=""/>
          </v:shape>
          <o:OLEObject Type="Embed" ProgID="Equation.DSMT4" ShapeID="_x0000_i1253" DrawAspect="Content" ObjectID="_1739021201" r:id="rId46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học sinh)</w:t>
      </w:r>
    </w:p>
    <w:p w14:paraId="6EB98AB9" w14:textId="6C18C8D2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>Tổng số điểm của cả lớp đạt được là: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600" w:dyaOrig="320" w14:anchorId="74057F27">
          <v:shape id="_x0000_i1254" type="#_x0000_t75" alt="OPL20U25GSXzBJYl68kk8uQGfFKzs7yb1M4KJWUiLk6ZEvGF+qCIPSnY57AbBFCvTW25.2022.4343+K4lPs7H94VUqPe2XwIsfPRnrXQE//QTEXxb8/8N4CNc6FpgZahzpTjFhMzSA7T/nHJa11DE8Ng2TP3iAmRczFlmslSuUNOgUeb6yRvs0=" style="width:80.15pt;height:16.3pt" o:ole="">
            <v:imagedata r:id="rId467" o:title=""/>
          </v:shape>
          <o:OLEObject Type="Embed" ProgID="Equation.DSMT4" ShapeID="_x0000_i1254" DrawAspect="Content" ObjectID="_1739021202" r:id="rId468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điểm)</w:t>
      </w:r>
    </w:p>
    <w:p w14:paraId="5F0BCFF2" w14:textId="213C49B5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ổng số điểm của học sinh nữ đạt được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600" w:dyaOrig="320" w14:anchorId="724199AC">
          <v:shape id="_x0000_i1255" type="#_x0000_t75" alt="OPL20U25GSXzBJYl68kk8uQGfFKzs7yb1M4KJWUiLk6ZEvGF+qCIPSnY57AbBFCvTW25.2022.4343+K4lPs7H94VUqPe2XwIsfPRnrXQE//QTEXxb8/8N4CNc6FpgZahzpTjFhMzSA7T/nHJa11DE8Ng2TP3iAmRczFlmslSuUNOgUeb6yRvs0=" style="width:80.15pt;height:16.3pt" o:ole="">
            <v:imagedata r:id="rId469" o:title=""/>
          </v:shape>
          <o:OLEObject Type="Embed" ProgID="Equation.DSMT4" ShapeID="_x0000_i1255" DrawAspect="Content" ObjectID="_1739021203" r:id="rId47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điểm)</w:t>
      </w:r>
    </w:p>
    <w:p w14:paraId="6335509A" w14:textId="22079600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>Tổng số điểm của học sinh nam đạt được là: 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2280" w:dyaOrig="320" w14:anchorId="58AB94B1">
          <v:shape id="_x0000_i1256" type="#_x0000_t75" alt="OPL20U25GSXzBJYl68kk8uQGfFKzs7yb1M4KJWUiLk6ZEvGF+qCIPSnY57AbBFCvTW25.2022.4343+K4lPs7H94VUqPe2XwIsfPRnrXQE//QTEXxb8/8N4CNc6FpgZahzpTjFhMzSA7T/nHJa11DE8Ng2TP3iAmRczFlmslSuUNOgUeb6yRvs0=" style="width:113.95pt;height:16.3pt" o:ole="">
            <v:imagedata r:id="rId471" o:title=""/>
          </v:shape>
          <o:OLEObject Type="Embed" ProgID="Equation.DSMT4" ShapeID="_x0000_i1256" DrawAspect="Content" ObjectID="_1739021204" r:id="rId47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điểm)</w:t>
      </w:r>
    </w:p>
    <w:p w14:paraId="7D7280B2" w14:textId="77777777" w:rsidR="00152417" w:rsidRPr="00B137D4" w:rsidRDefault="00152417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14:paraId="18133906" w14:textId="71CC28C3" w:rsidR="009D4EBF" w:rsidRPr="00B137D4" w:rsidRDefault="009D4EBF" w:rsidP="00B137D4">
      <w:pPr>
        <w:tabs>
          <w:tab w:val="left" w:pos="992"/>
        </w:tabs>
        <w:spacing w:before="60" w:after="60"/>
        <w:ind w:left="992" w:firstLine="1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D"/>
      </w: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HẾT </w:t>
      </w: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C"/>
      </w:r>
    </w:p>
    <w:p w14:paraId="4044BA73" w14:textId="77777777" w:rsidR="009D4EBF" w:rsidRPr="00B137D4" w:rsidRDefault="009D4EBF" w:rsidP="00B137D4">
      <w:pPr>
        <w:spacing w:before="60" w:after="60" w:line="259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br w:type="page"/>
      </w:r>
    </w:p>
    <w:p w14:paraId="51803D09" w14:textId="2AF18BAE" w:rsidR="00EF7160" w:rsidRPr="00B137D4" w:rsidRDefault="00EF7160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II. HƯỚNG DẪN GIẢI CHI TIẾT</w:t>
      </w:r>
    </w:p>
    <w:p w14:paraId="002956D4" w14:textId="77777777" w:rsidR="00DD4189" w:rsidRPr="00B137D4" w:rsidRDefault="00DD4189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426CBDFB" w14:textId="77777777" w:rsidR="006D07F3" w:rsidRPr="00B137D4" w:rsidRDefault="006D07F3" w:rsidP="00B137D4">
      <w:pPr>
        <w:spacing w:before="60" w:after="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137D4">
        <w:rPr>
          <w:rFonts w:ascii="Times New Roman" w:hAnsi="Times New Roman" w:cs="Times New Roman"/>
          <w:b/>
          <w:sz w:val="24"/>
          <w:szCs w:val="24"/>
        </w:rPr>
        <w:t>BẢNG ĐÁP ÁN</w:t>
      </w:r>
    </w:p>
    <w:tbl>
      <w:tblPr>
        <w:tblStyle w:val="TableGrid"/>
        <w:tblW w:w="0" w:type="dxa"/>
        <w:tblLook w:val="04A0" w:firstRow="1" w:lastRow="0" w:firstColumn="1" w:lastColumn="0" w:noHBand="0" w:noVBand="1"/>
        <w:tblCaption w:val="OPL20U25GSXzBJYl68kk8uQGfFKzs7yb1M4KJWUiLk6ZEvGF+qCIPSnY57AbBFCvTW25.2022.4343+K4lPs7H94VUqPe2XwIsfPRnrXQE//QTEXxb8/8N4CNc6FpgZahzpTjFhMzSA7T/nHJa11DE8Ng2TP3iAmRczFlmslSuUNOgUeb6yRvs0="/>
        <w:tblDescription w:val="OPL20U25GSXzBJYl68kk8uQGfFKzs7yb1M4KJWUiLk6ZEvGF+qCIPSnY57AbBFCvTW25.2022.4343+K4lPs7H94VUqPe2XwIsfPRnrXQE//QTEXxb8/8N4CNc6FpgZahzpTjFhMzSA7T/nHJa11DE8Ng2TP3iAmRczFlmslSuUNOgUeb6yRvs0="/>
      </w:tblPr>
      <w:tblGrid>
        <w:gridCol w:w="985"/>
        <w:gridCol w:w="985"/>
        <w:gridCol w:w="985"/>
        <w:gridCol w:w="985"/>
        <w:gridCol w:w="985"/>
        <w:gridCol w:w="985"/>
        <w:gridCol w:w="985"/>
        <w:gridCol w:w="986"/>
        <w:gridCol w:w="986"/>
        <w:gridCol w:w="986"/>
      </w:tblGrid>
      <w:tr w:rsidR="007F348D" w:rsidRPr="00B137D4" w14:paraId="55F6B4C4" w14:textId="77777777" w:rsidTr="007F348D">
        <w:tc>
          <w:tcPr>
            <w:tcW w:w="985" w:type="dxa"/>
          </w:tcPr>
          <w:p w14:paraId="2201218F" w14:textId="3C9D06A0" w:rsidR="007F348D" w:rsidRPr="00B137D4" w:rsidRDefault="007F348D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="00C85C71"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B</w:t>
            </w:r>
          </w:p>
        </w:tc>
        <w:tc>
          <w:tcPr>
            <w:tcW w:w="985" w:type="dxa"/>
          </w:tcPr>
          <w:p w14:paraId="207141DE" w14:textId="27C7A68F" w:rsidR="007F348D" w:rsidRPr="00B137D4" w:rsidRDefault="007F348D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 w:rsidR="00F569F7"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</w:t>
            </w:r>
          </w:p>
        </w:tc>
        <w:tc>
          <w:tcPr>
            <w:tcW w:w="985" w:type="dxa"/>
          </w:tcPr>
          <w:p w14:paraId="33F8B019" w14:textId="62C81567" w:rsidR="007F348D" w:rsidRPr="00B137D4" w:rsidRDefault="007F348D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  <w:r w:rsidR="00626007"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A</w:t>
            </w:r>
          </w:p>
        </w:tc>
        <w:tc>
          <w:tcPr>
            <w:tcW w:w="985" w:type="dxa"/>
          </w:tcPr>
          <w:p w14:paraId="66888FBD" w14:textId="13DC92F6" w:rsidR="007F348D" w:rsidRPr="00B137D4" w:rsidRDefault="007F348D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4.</w:t>
            </w:r>
            <w:r w:rsidR="00626007"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651913"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985" w:type="dxa"/>
          </w:tcPr>
          <w:p w14:paraId="1FFF2BA4" w14:textId="5780FE35" w:rsidR="007F348D" w:rsidRPr="00B137D4" w:rsidRDefault="007F348D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5.</w:t>
            </w:r>
            <w:r w:rsidR="00626007"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A</w:t>
            </w:r>
          </w:p>
        </w:tc>
        <w:tc>
          <w:tcPr>
            <w:tcW w:w="985" w:type="dxa"/>
          </w:tcPr>
          <w:p w14:paraId="1B39EE39" w14:textId="588FBF97" w:rsidR="007F348D" w:rsidRPr="00B137D4" w:rsidRDefault="007F348D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6.</w:t>
            </w:r>
            <w:r w:rsidR="00097212"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D</w:t>
            </w:r>
          </w:p>
        </w:tc>
        <w:tc>
          <w:tcPr>
            <w:tcW w:w="985" w:type="dxa"/>
          </w:tcPr>
          <w:p w14:paraId="1874CAAA" w14:textId="64A3574D" w:rsidR="007F348D" w:rsidRPr="00B137D4" w:rsidRDefault="007F348D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7.</w:t>
            </w:r>
            <w:r w:rsidR="00097212"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B</w:t>
            </w:r>
          </w:p>
        </w:tc>
        <w:tc>
          <w:tcPr>
            <w:tcW w:w="986" w:type="dxa"/>
          </w:tcPr>
          <w:p w14:paraId="538F99F3" w14:textId="761A463C" w:rsidR="007F348D" w:rsidRPr="00B137D4" w:rsidRDefault="007F348D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8.</w:t>
            </w:r>
            <w:r w:rsidR="00097212"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</w:t>
            </w:r>
          </w:p>
        </w:tc>
        <w:tc>
          <w:tcPr>
            <w:tcW w:w="986" w:type="dxa"/>
          </w:tcPr>
          <w:p w14:paraId="4711CFFA" w14:textId="6A9CAFC7" w:rsidR="007F348D" w:rsidRPr="00B137D4" w:rsidRDefault="007F348D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9.</w:t>
            </w:r>
            <w:r w:rsidR="00A77029"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A</w:t>
            </w:r>
          </w:p>
        </w:tc>
        <w:tc>
          <w:tcPr>
            <w:tcW w:w="986" w:type="dxa"/>
          </w:tcPr>
          <w:p w14:paraId="1164755A" w14:textId="4C5A0F0B" w:rsidR="007F348D" w:rsidRPr="00B137D4" w:rsidRDefault="007F348D" w:rsidP="00B137D4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>10.</w:t>
            </w:r>
            <w:r w:rsidR="00074B6F" w:rsidRPr="00B137D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</w:t>
            </w:r>
          </w:p>
        </w:tc>
      </w:tr>
    </w:tbl>
    <w:bookmarkEnd w:id="0"/>
    <w:bookmarkEnd w:id="1"/>
    <w:p w14:paraId="1DF34004" w14:textId="0E592BF5" w:rsidR="00BC5B5D" w:rsidRPr="00B137D4" w:rsidRDefault="00BC5B5D" w:rsidP="00B137D4">
      <w:pPr>
        <w:shd w:val="clear" w:color="auto" w:fill="FFFFFF" w:themeFill="background1"/>
        <w:tabs>
          <w:tab w:val="left" w:pos="900"/>
          <w:tab w:val="left" w:pos="5669"/>
          <w:tab w:val="left" w:pos="8220"/>
        </w:tabs>
        <w:spacing w:before="60" w:after="60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:</w:t>
      </w:r>
      <w:r w:rsidRPr="00B137D4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An đọc một quyển sách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3354C73">
          <v:shape id="_x0000_i1257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473" o:title=""/>
          </v:shape>
          <o:OLEObject Type="Embed" ProgID="Equation.DSMT4" ShapeID="_x0000_i1257" DrawAspect="Content" ObjectID="_1739021205" r:id="rId474"/>
        </w:object>
      </w:r>
      <w:r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ngày. Ngày thứ nhất An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D04EC5D">
          <v:shape id="_x0000_i1258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475" o:title=""/>
          </v:shape>
          <o:OLEObject Type="Embed" ProgID="Equation.DSMT4" ShapeID="_x0000_i1258" DrawAspect="Content" ObjectID="_1739021206" r:id="rId47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, ngày thứ hai An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75944354">
          <v:shape id="_x0000_i1259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477" o:title=""/>
          </v:shape>
          <o:OLEObject Type="Embed" ProgID="Equation.DSMT4" ShapeID="_x0000_i1259" DrawAspect="Content" ObjectID="_1739021207" r:id="rId47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. Hỏi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84673FE">
          <v:shape id="_x0000_i1260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479" o:title=""/>
          </v:shape>
          <o:OLEObject Type="Embed" ProgID="Equation.DSMT4" ShapeID="_x0000_i1260" DrawAspect="Content" ObjectID="_1739021208" r:id="rId48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ngày An đọc được bao nhiêu phần quyển sách?</w:t>
      </w:r>
    </w:p>
    <w:p w14:paraId="17EB9A6B" w14:textId="10F18952" w:rsidR="00BC5B5D" w:rsidRPr="00B137D4" w:rsidRDefault="00BC5B5D" w:rsidP="00B137D4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07C941C3">
          <v:shape id="_x0000_i1261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481" o:title=""/>
          </v:shape>
          <o:OLEObject Type="Embed" ProgID="Equation.DSMT4" ShapeID="_x0000_i1261" DrawAspect="Content" ObjectID="_1739021209" r:id="rId482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20" w:dyaOrig="620" w14:anchorId="0CAB517A">
          <v:shape id="_x0000_i1262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483" o:title=""/>
          </v:shape>
          <o:OLEObject Type="Embed" ProgID="Equation.DSMT4" ShapeID="_x0000_i1262" DrawAspect="Content" ObjectID="_1739021210" r:id="rId484"/>
        </w:object>
      </w:r>
      <w:r w:rsidRPr="00B137D4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A2F79BE">
          <v:shape id="_x0000_i1263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485" o:title=""/>
          </v:shape>
          <o:OLEObject Type="Embed" ProgID="Equation.DSMT4" ShapeID="_x0000_i1263" DrawAspect="Content" ObjectID="_1739021211" r:id="rId486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60789CFE">
          <v:shape id="_x0000_i1264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487" o:title=""/>
          </v:shape>
          <o:OLEObject Type="Embed" ProgID="Equation.DSMT4" ShapeID="_x0000_i1264" DrawAspect="Content" ObjectID="_1739021212" r:id="rId488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7B4D2385" w14:textId="5E78576C" w:rsidR="00C85C71" w:rsidRPr="00B137D4" w:rsidRDefault="00C85C71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0D0F524D" w14:textId="1FD50308" w:rsidR="00C85C71" w:rsidRPr="00B137D4" w:rsidRDefault="00C85C71" w:rsidP="00B137D4">
      <w:pPr>
        <w:tabs>
          <w:tab w:val="left" w:pos="3118"/>
          <w:tab w:val="left" w:pos="5669"/>
          <w:tab w:val="left" w:pos="822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highlight w:val="darkGreen"/>
          <w:lang w:val="nl-NL"/>
        </w:rPr>
        <w:t>Chọn B</w:t>
      </w:r>
    </w:p>
    <w:p w14:paraId="59588F57" w14:textId="11FA369F" w:rsidR="00C85C71" w:rsidRPr="00B137D4" w:rsidRDefault="00C85C71" w:rsidP="00B137D4">
      <w:pPr>
        <w:tabs>
          <w:tab w:val="left" w:pos="3118"/>
          <w:tab w:val="left" w:pos="5669"/>
          <w:tab w:val="left" w:pos="822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322A5F6">
          <v:shape id="_x0000_i1265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489" o:title=""/>
          </v:shape>
          <o:OLEObject Type="Embed" ProgID="Equation.DSMT4" ShapeID="_x0000_i1265" DrawAspect="Content" ObjectID="_1739021213" r:id="rId49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gày An đọc được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2CFAE6DA">
          <v:shape id="_x0000_i1266" type="#_x0000_t75" alt="OPL20U25GSXzBJYl68kk8uQGfFKzs7yb1M4KJWUiLk6ZEvGF+qCIPSnY57AbBFCvTW25.2022.4343+K4lPs7H94VUqPe2XwIsfPRnrXQE//QTEXxb8/8N4CNc6FpgZahzpTjFhMzSA7T/nHJa11DE8Ng2TP3iAmRczFlmslSuUNOgUeb6yRvs0=" style="width:58.85pt;height:31.3pt" o:ole="">
            <v:imagedata r:id="rId491" o:title=""/>
          </v:shape>
          <o:OLEObject Type="Embed" ProgID="Equation.DSMT4" ShapeID="_x0000_i1266" DrawAspect="Content" ObjectID="_1739021214" r:id="rId49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(quyển sách).</w:t>
      </w:r>
    </w:p>
    <w:p w14:paraId="448FC0DB" w14:textId="7309A434" w:rsidR="00BC5B5D" w:rsidRPr="00B137D4" w:rsidRDefault="00BC5B5D" w:rsidP="00B137D4">
      <w:pPr>
        <w:tabs>
          <w:tab w:val="left" w:pos="0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Ba xe ô tô cùng chuyển long nhãn từ Hưng Yên lên Hà Nội . Ô tô thứ nhất, thứ hai, thứ ba chuyển được lần lượt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77341424">
          <v:shape id="_x0000_i1267" type="#_x0000_t75" alt="OPL20U25GSXzBJYl68kk8uQGfFKzs7yb1M4KJWUiLk6ZEvGF+qCIPSnY57AbBFCvTW25.2022.4343+K4lPs7H94VUqPe2XwIsfPRnrXQE//QTEXxb8/8N4CNc6FpgZahzpTjFhMzSA7T/nHJa11DE8Ng2TP3iAmRczFlmslSuUNOgUeb6yRvs0=" style="width:46.95pt;height:31.3pt" o:ole="">
            <v:imagedata r:id="rId493" o:title=""/>
          </v:shape>
          <o:OLEObject Type="Embed" ProgID="Equation.DSMT4" ShapeID="_x0000_i1267" DrawAspect="Content" ObjectID="_1739021215" r:id="rId49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số long nhãn trong kho. Cả ba ô tô chuyển được bao nhiêu phần long nhãn trong kho?</w:t>
      </w:r>
    </w:p>
    <w:p w14:paraId="02F1E6F0" w14:textId="324593A4" w:rsidR="00C85C71" w:rsidRPr="00B137D4" w:rsidRDefault="00430BAC" w:rsidP="00B137D4">
      <w:pPr>
        <w:pStyle w:val="ListParagraph"/>
        <w:numPr>
          <w:ilvl w:val="0"/>
          <w:numId w:val="5"/>
        </w:numPr>
        <w:tabs>
          <w:tab w:val="left" w:pos="992"/>
          <w:tab w:val="left" w:pos="3402"/>
        </w:tabs>
        <w:spacing w:before="60" w:after="60" w:line="240" w:lineRule="auto"/>
      </w:pPr>
      <w:r w:rsidRPr="00B137D4">
        <w:rPr>
          <w:position w:val="-24"/>
        </w:rPr>
        <w:object w:dxaOrig="320" w:dyaOrig="620" w14:anchorId="2777E765">
          <v:shape id="_x0000_i1268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495" o:title=""/>
          </v:shape>
          <o:OLEObject Type="Embed" ProgID="Equation.DSMT4" ShapeID="_x0000_i1268" DrawAspect="Content" ObjectID="_1739021216" r:id="rId496"/>
        </w:object>
      </w:r>
      <w:r w:rsidR="00C85C71" w:rsidRPr="00B137D4">
        <w:t xml:space="preserve"> .</w:t>
      </w:r>
      <w:r w:rsidR="00C85C71" w:rsidRPr="00B137D4">
        <w:tab/>
      </w:r>
      <w:r w:rsidR="00C85C71" w:rsidRPr="00B137D4">
        <w:rPr>
          <w:b/>
          <w:bCs/>
          <w:color w:val="0000FF"/>
        </w:rPr>
        <w:t>B</w:t>
      </w:r>
      <w:r w:rsidR="00C85C71" w:rsidRPr="00B137D4">
        <w:rPr>
          <w:b/>
          <w:color w:val="0000FF"/>
        </w:rPr>
        <w:t xml:space="preserve">. </w:t>
      </w:r>
      <w:r w:rsidRPr="00B137D4">
        <w:rPr>
          <w:position w:val="-24"/>
        </w:rPr>
        <w:object w:dxaOrig="240" w:dyaOrig="620" w14:anchorId="70E7BA12">
          <v:shape id="_x0000_i1269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497" o:title=""/>
          </v:shape>
          <o:OLEObject Type="Embed" ProgID="Equation.DSMT4" ShapeID="_x0000_i1269" DrawAspect="Content" ObjectID="_1739021217" r:id="rId498"/>
        </w:object>
      </w:r>
      <w:r w:rsidR="00C85C71" w:rsidRPr="00B137D4">
        <w:rPr>
          <w:b/>
          <w:color w:val="0000FF"/>
        </w:rPr>
        <w:t xml:space="preserve"> </w:t>
      </w:r>
      <w:r w:rsidR="00C85C71" w:rsidRPr="00B137D4">
        <w:t>.</w:t>
      </w:r>
      <w:r w:rsidR="00C85C71" w:rsidRPr="00B137D4">
        <w:tab/>
      </w:r>
      <w:r w:rsidR="00C85C71" w:rsidRPr="00B137D4">
        <w:tab/>
      </w:r>
      <w:r w:rsidR="00C85C71" w:rsidRPr="00B137D4">
        <w:tab/>
      </w:r>
      <w:r w:rsidR="00C85C71" w:rsidRPr="00B137D4">
        <w:rPr>
          <w:b/>
          <w:bCs/>
          <w:color w:val="0000FF"/>
          <w:highlight w:val="yellow"/>
        </w:rPr>
        <w:t xml:space="preserve">C. </w:t>
      </w:r>
      <w:r w:rsidRPr="00B137D4">
        <w:rPr>
          <w:position w:val="-24"/>
          <w:highlight w:val="yellow"/>
        </w:rPr>
        <w:object w:dxaOrig="320" w:dyaOrig="620" w14:anchorId="118B0C3E">
          <v:shape id="_x0000_i1270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499" o:title=""/>
          </v:shape>
          <o:OLEObject Type="Embed" ProgID="Equation.DSMT4" ShapeID="_x0000_i1270" DrawAspect="Content" ObjectID="_1739021218" r:id="rId500"/>
        </w:object>
      </w:r>
      <w:r w:rsidR="00C85C71" w:rsidRPr="00B137D4">
        <w:rPr>
          <w:b/>
          <w:bCs/>
          <w:color w:val="0000FF"/>
          <w:highlight w:val="yellow"/>
        </w:rPr>
        <w:t xml:space="preserve"> </w:t>
      </w:r>
      <w:r w:rsidR="00C85C71" w:rsidRPr="00B137D4">
        <w:rPr>
          <w:highlight w:val="yellow"/>
        </w:rPr>
        <w:t>.</w:t>
      </w:r>
      <w:r w:rsidR="00C85C71" w:rsidRPr="00B137D4">
        <w:tab/>
      </w:r>
      <w:r w:rsidR="00C85C71" w:rsidRPr="00B137D4">
        <w:tab/>
      </w:r>
      <w:r w:rsidR="00C85C71" w:rsidRPr="00B137D4">
        <w:tab/>
      </w:r>
      <w:r w:rsidR="00C85C71" w:rsidRPr="00B137D4">
        <w:rPr>
          <w:b/>
          <w:bCs/>
          <w:color w:val="0000FF"/>
        </w:rPr>
        <w:t xml:space="preserve">D. </w:t>
      </w:r>
      <w:r w:rsidRPr="00B137D4">
        <w:rPr>
          <w:position w:val="-24"/>
        </w:rPr>
        <w:object w:dxaOrig="320" w:dyaOrig="620" w14:anchorId="20B5429D">
          <v:shape id="_x0000_i1271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501" o:title=""/>
          </v:shape>
          <o:OLEObject Type="Embed" ProgID="Equation.DSMT4" ShapeID="_x0000_i1271" DrawAspect="Content" ObjectID="_1739021219" r:id="rId502"/>
        </w:object>
      </w:r>
      <w:r w:rsidR="00C85C71" w:rsidRPr="00B137D4">
        <w:t>.</w:t>
      </w:r>
    </w:p>
    <w:p w14:paraId="5872E0F7" w14:textId="139CD707" w:rsidR="00C85C71" w:rsidRPr="00B137D4" w:rsidRDefault="00C85C71" w:rsidP="00B137D4">
      <w:pPr>
        <w:tabs>
          <w:tab w:val="left" w:pos="992"/>
        </w:tabs>
        <w:spacing w:before="60" w:after="60" w:line="240" w:lineRule="auto"/>
        <w:ind w:left="992" w:hanging="992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E7F5F73" w14:textId="277DB7F0" w:rsidR="00C85C71" w:rsidRPr="00B137D4" w:rsidRDefault="00C85C71" w:rsidP="00B137D4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137D4">
        <w:rPr>
          <w:rFonts w:ascii="Times New Roman" w:hAnsi="Times New Roman" w:cs="Times New Roman"/>
          <w:bCs/>
          <w:sz w:val="24"/>
          <w:szCs w:val="24"/>
          <w:highlight w:val="darkGreen"/>
        </w:rPr>
        <w:t>Chọn C</w:t>
      </w:r>
    </w:p>
    <w:p w14:paraId="53FD96FC" w14:textId="6909D3BA" w:rsidR="00C85C71" w:rsidRPr="00B137D4" w:rsidRDefault="00C85C71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ả ba ô tô chuyển được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640" w:dyaOrig="620" w14:anchorId="7EE7FA3E">
          <v:shape id="_x0000_i1272" type="#_x0000_t75" alt="OPL20U25GSXzBJYl68kk8uQGfFKzs7yb1M4KJWUiLk6ZEvGF+qCIPSnY57AbBFCvTW25.2022.4343+K4lPs7H94VUqPe2XwIsfPRnrXQE//QTEXxb8/8N4CNc6FpgZahzpTjFhMzSA7T/nHJa11DE8Ng2TP3iAmRczFlmslSuUNOgUeb6yRvs0=" style="width:82pt;height:31.3pt" o:ole="">
            <v:imagedata r:id="rId503" o:title=""/>
          </v:shape>
          <o:OLEObject Type="Embed" ProgID="Equation.DSMT4" ShapeID="_x0000_i1272" DrawAspect="Content" ObjectID="_1739021220" r:id="rId504"/>
        </w:object>
      </w:r>
      <w:r w:rsidRPr="00B137D4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(</w: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số long nhãn trong kho)</w:t>
      </w:r>
    </w:p>
    <w:p w14:paraId="372E3866" w14:textId="27646F36" w:rsidR="003E7092" w:rsidRPr="00B137D4" w:rsidRDefault="00BC5B5D" w:rsidP="00B137D4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ai vòi nước cùng chảy vào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19E4B75">
          <v:shape id="_x0000_i1273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05" o:title=""/>
          </v:shape>
          <o:OLEObject Type="Embed" ProgID="Equation.DSMT4" ShapeID="_x0000_i1273" DrawAspect="Content" ObjectID="_1739021221" r:id="rId506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ể. Vòi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5B40E191">
          <v:shape id="_x0000_i1274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07" o:title=""/>
          </v:shape>
          <o:OLEObject Type="Embed" ProgID="Equation.DSMT4" ShapeID="_x0000_i1274" DrawAspect="Content" ObjectID="_1739021222" r:id="rId508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hảy tro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2B00ADB">
          <v:shape id="_x0000_i1275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509" o:title=""/>
          </v:shape>
          <o:OLEObject Type="Embed" ProgID="Equation.DSMT4" ShapeID="_x0000_i1275" DrawAspect="Content" ObjectID="_1739021223" r:id="rId510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, vòi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10152A4">
          <v:shape id="_x0000_i1276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511" o:title=""/>
          </v:shape>
          <o:OLEObject Type="Embed" ProgID="Equation.DSMT4" ShapeID="_x0000_i1276" DrawAspect="Content" ObjectID="_1739021224" r:id="rId512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hảy tro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85FE15E">
          <v:shape id="_x0000_i1277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513" o:title=""/>
          </v:shape>
          <o:OLEObject Type="Embed" ProgID="Equation.DSMT4" ShapeID="_x0000_i1277" DrawAspect="Content" ObjectID="_1739021225" r:id="rId514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 đầy bể. Vòi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29EEDBD">
          <v:shape id="_x0000_i1278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515" o:title=""/>
          </v:shape>
          <o:OLEObject Type="Embed" ProgID="Equation.DSMT4" ShapeID="_x0000_i1278" DrawAspect="Content" ObjectID="_1739021226" r:id="rId516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tháo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4F387AD">
          <v:shape id="_x0000_i1279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517" o:title=""/>
          </v:shape>
          <o:OLEObject Type="Embed" ProgID="Equation.DSMT4" ShapeID="_x0000_i1279" DrawAspect="Content" ObjectID="_1739021227" r:id="rId518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 thì bể cạn. Bể đang cạn nếu mở cả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AAFC834">
          <v:shape id="_x0000_i1280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519" o:title=""/>
          </v:shape>
          <o:OLEObject Type="Embed" ProgID="Equation.DSMT4" ShapeID="_x0000_i1280" DrawAspect="Content" ObjectID="_1739021228" r:id="rId520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vòi thì sau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01767E37">
          <v:shape id="_x0000_i1281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21" o:title=""/>
          </v:shape>
          <o:OLEObject Type="Embed" ProgID="Equation.DSMT4" ShapeID="_x0000_i1281" DrawAspect="Content" ObjectID="_1739021229" r:id="rId522"/>
        </w:object>
      </w:r>
      <w:r w:rsidR="003E7092" w:rsidRPr="00B137D4">
        <w:rPr>
          <w:rFonts w:ascii="Times New Roman" w:hAnsi="Times New Roman" w:cs="Times New Roman"/>
          <w:sz w:val="24"/>
          <w:szCs w:val="24"/>
          <w:lang w:val="nl-NL"/>
        </w:rPr>
        <w:t>h chảy được bao nhiêu phần</w:t>
      </w:r>
      <w:r w:rsidR="003E7092" w:rsidRPr="00B137D4">
        <w:rPr>
          <w:rFonts w:ascii="Times New Roman" w:hAnsi="Times New Roman" w:cs="Times New Roman"/>
          <w:sz w:val="24"/>
          <w:szCs w:val="24"/>
          <w:lang w:val="vi-VN"/>
        </w:rPr>
        <w:t xml:space="preserve"> bể? </w:t>
      </w:r>
    </w:p>
    <w:p w14:paraId="7B2D8D6B" w14:textId="200BE66C" w:rsidR="00BC5B5D" w:rsidRPr="00B137D4" w:rsidRDefault="00BC5B5D" w:rsidP="00B137D4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>A.</w:t>
      </w:r>
      <w:r w:rsidRPr="00B137D4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60" w:dyaOrig="620" w14:anchorId="03346586">
          <v:shape id="_x0000_i1282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523" o:title=""/>
          </v:shape>
          <o:OLEObject Type="Embed" ProgID="Equation.DSMT4" ShapeID="_x0000_i1282" DrawAspect="Content" ObjectID="_1739021230" r:id="rId524"/>
        </w:object>
      </w:r>
      <w:r w:rsidRPr="00B137D4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="000D7DA1" w:rsidRPr="00B137D4">
        <w:rPr>
          <w:rFonts w:ascii="Times New Roman" w:hAnsi="Times New Roman" w:cs="Times New Roman"/>
          <w:sz w:val="24"/>
          <w:szCs w:val="24"/>
        </w:rPr>
        <w:tab/>
      </w:r>
      <w:r w:rsidR="000D7DA1"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3778AFC8">
          <v:shape id="_x0000_i1283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525" o:title=""/>
          </v:shape>
          <o:OLEObject Type="Embed" ProgID="Equation.DSMT4" ShapeID="_x0000_i1283" DrawAspect="Content" ObjectID="_1739021231" r:id="rId526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6665BEB">
          <v:shape id="_x0000_i1284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527" o:title=""/>
          </v:shape>
          <o:OLEObject Type="Embed" ProgID="Equation.DSMT4" ShapeID="_x0000_i1284" DrawAspect="Content" ObjectID="_1739021232" r:id="rId528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D16E231">
          <v:shape id="_x0000_i1285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529" o:title=""/>
          </v:shape>
          <o:OLEObject Type="Embed" ProgID="Equation.DSMT4" ShapeID="_x0000_i1285" DrawAspect="Content" ObjectID="_1739021233" r:id="rId530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44D95920" w14:textId="77777777" w:rsidR="00C85C71" w:rsidRPr="00B137D4" w:rsidRDefault="00C85C71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725E618" w14:textId="33F91C5B" w:rsidR="00F569F7" w:rsidRPr="00B137D4" w:rsidRDefault="00F569F7" w:rsidP="00B137D4">
      <w:pPr>
        <w:tabs>
          <w:tab w:val="left" w:pos="540"/>
        </w:tabs>
        <w:spacing w:before="60" w:after="6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B137D4">
        <w:rPr>
          <w:rFonts w:ascii="Times New Roman" w:eastAsia="Times New Roman" w:hAnsi="Times New Roman" w:cs="Times New Roman"/>
          <w:bCs/>
          <w:iCs/>
          <w:sz w:val="24"/>
          <w:szCs w:val="24"/>
          <w:highlight w:val="darkGreen"/>
        </w:rPr>
        <w:t>Chọn A</w:t>
      </w:r>
    </w:p>
    <w:p w14:paraId="3919399F" w14:textId="08559DCC" w:rsidR="003E7092" w:rsidRPr="00B137D4" w:rsidRDefault="00430BAC" w:rsidP="00B137D4">
      <w:pPr>
        <w:tabs>
          <w:tab w:val="left" w:pos="54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01F4F24">
          <v:shape id="_x0000_i1286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31" o:title=""/>
          </v:shape>
          <o:OLEObject Type="Embed" ProgID="Equation.DSMT4" ShapeID="_x0000_i1286" DrawAspect="Content" ObjectID="_1739021234" r:id="rId532"/>
        </w:object>
      </w:r>
      <w:r w:rsidR="003E7092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 vòi </w:t>
      </w:r>
      <w:r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3171A71">
          <v:shape id="_x0000_i1287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33" o:title=""/>
          </v:shape>
          <o:OLEObject Type="Embed" ProgID="Equation.DSMT4" ShapeID="_x0000_i1287" DrawAspect="Content" ObjectID="_1739021235" r:id="rId534"/>
        </w:object>
      </w:r>
      <w:r w:rsidR="003E7092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ảy vào được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7AB37527">
          <v:shape id="_x0000_i1288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535" o:title=""/>
          </v:shape>
          <o:OLEObject Type="Embed" ProgID="Equation.DSMT4" ShapeID="_x0000_i1288" DrawAspect="Content" ObjectID="_1739021236" r:id="rId536"/>
        </w:object>
      </w:r>
      <w:r w:rsidR="003E7092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phần bể.</w:t>
      </w:r>
    </w:p>
    <w:p w14:paraId="17C4630E" w14:textId="6824C120" w:rsidR="003E7092" w:rsidRPr="00B137D4" w:rsidRDefault="00430BAC" w:rsidP="00B137D4">
      <w:pPr>
        <w:tabs>
          <w:tab w:val="left" w:pos="54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0935FAA4">
          <v:shape id="_x0000_i1289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37" o:title=""/>
          </v:shape>
          <o:OLEObject Type="Embed" ProgID="Equation.DSMT4" ShapeID="_x0000_i1289" DrawAspect="Content" ObjectID="_1739021237" r:id="rId538"/>
        </w:object>
      </w:r>
      <w:r w:rsidR="003E7092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 vòi </w:t>
      </w:r>
      <w:r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0CDDDB4">
          <v:shape id="_x0000_i1290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539" o:title=""/>
          </v:shape>
          <o:OLEObject Type="Embed" ProgID="Equation.DSMT4" ShapeID="_x0000_i1290" DrawAspect="Content" ObjectID="_1739021238" r:id="rId540"/>
        </w:object>
      </w:r>
      <w:r w:rsidR="003E7092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ảy vào được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F222988">
          <v:shape id="_x0000_i1291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541" o:title=""/>
          </v:shape>
          <o:OLEObject Type="Embed" ProgID="Equation.DSMT4" ShapeID="_x0000_i1291" DrawAspect="Content" ObjectID="_1739021239" r:id="rId542"/>
        </w:object>
      </w:r>
      <w:r w:rsidR="003E7092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phần bể. </w:t>
      </w:r>
    </w:p>
    <w:p w14:paraId="6418BED7" w14:textId="4919302C" w:rsidR="003E7092" w:rsidRPr="00B137D4" w:rsidRDefault="00430BAC" w:rsidP="00B137D4">
      <w:pPr>
        <w:tabs>
          <w:tab w:val="left" w:pos="54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59674653">
          <v:shape id="_x0000_i1292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43" o:title=""/>
          </v:shape>
          <o:OLEObject Type="Embed" ProgID="Equation.DSMT4" ShapeID="_x0000_i1292" DrawAspect="Content" ObjectID="_1739021240" r:id="rId544"/>
        </w:object>
      </w:r>
      <w:r w:rsidR="003E7092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 vòi </w:t>
      </w:r>
      <w:r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D0DB4B4">
          <v:shape id="_x0000_i1293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545" o:title=""/>
          </v:shape>
          <o:OLEObject Type="Embed" ProgID="Equation.DSMT4" ShapeID="_x0000_i1293" DrawAspect="Content" ObjectID="_1739021241" r:id="rId546"/>
        </w:object>
      </w:r>
      <w:r w:rsidR="003E7092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ảy ra được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DF47C3D">
          <v:shape id="_x0000_i1294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547" o:title=""/>
          </v:shape>
          <o:OLEObject Type="Embed" ProgID="Equation.DSMT4" ShapeID="_x0000_i1294" DrawAspect="Content" ObjectID="_1739021242" r:id="rId548"/>
        </w:object>
      </w:r>
      <w:r w:rsidR="003E7092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phần bể</w:t>
      </w:r>
    </w:p>
    <w:p w14:paraId="245E2522" w14:textId="77777777" w:rsidR="003E7092" w:rsidRPr="00B137D4" w:rsidRDefault="003E7092" w:rsidP="00B137D4">
      <w:pPr>
        <w:tabs>
          <w:tab w:val="left" w:pos="54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Bể đang cạn nếu mở cả 3 vòi thì sau 1h chảy được số phần bể là:</w:t>
      </w:r>
    </w:p>
    <w:p w14:paraId="4AC359D3" w14:textId="6DCE1382" w:rsidR="003E7092" w:rsidRPr="00B137D4" w:rsidRDefault="003E7092" w:rsidP="00B137D4">
      <w:pPr>
        <w:tabs>
          <w:tab w:val="left" w:pos="540"/>
        </w:tabs>
        <w:spacing w:before="60" w:after="60"/>
        <w:ind w:firstLine="72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tab/>
      </w:r>
      <w:r w:rsidRPr="00B137D4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tab/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460" w:dyaOrig="620" w14:anchorId="0504076B">
          <v:shape id="_x0000_i1295" type="#_x0000_t75" alt="OPL20U25GSXzBJYl68kk8uQGfFKzs7yb1M4KJWUiLk6ZEvGF+qCIPSnY57AbBFCvTW25.2022.4343+K4lPs7H94VUqPe2XwIsfPRnrXQE//QTEXxb8/8N4CNc6FpgZahzpTjFhMzSA7T/nHJa11DE8Ng2TP3iAmRczFlmslSuUNOgUeb6yRvs0=" style="width:72.65pt;height:31.3pt" o:ole="">
            <v:imagedata r:id="rId549" o:title=""/>
          </v:shape>
          <o:OLEObject Type="Embed" ProgID="Equation.DSMT4" ShapeID="_x0000_i1295" DrawAspect="Content" ObjectID="_1739021243" r:id="rId55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phần bể)</w:t>
      </w:r>
    </w:p>
    <w:p w14:paraId="4359D0A3" w14:textId="3486A4D3" w:rsidR="003E7092" w:rsidRPr="00B137D4" w:rsidRDefault="003E7092" w:rsidP="00B137D4">
      <w:pPr>
        <w:tabs>
          <w:tab w:val="left" w:pos="54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bể đang cạn nếu mở cả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6F696E1">
          <v:shape id="_x0000_i1296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551" o:title=""/>
          </v:shape>
          <o:OLEObject Type="Embed" ProgID="Equation.DSMT4" ShapeID="_x0000_i1296" DrawAspect="Content" ObjectID="_1739021244" r:id="rId55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òi thì sau 1h chảy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1F407ED">
          <v:shape id="_x0000_i1297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553" o:title=""/>
          </v:shape>
          <o:OLEObject Type="Embed" ProgID="Equation.DSMT4" ShapeID="_x0000_i1297" DrawAspect="Content" ObjectID="_1739021245" r:id="rId55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phần bể.</w:t>
      </w:r>
    </w:p>
    <w:p w14:paraId="59D448F7" w14:textId="63B2D0F8" w:rsidR="000D7DA1" w:rsidRPr="00B137D4" w:rsidRDefault="00651913" w:rsidP="00B137D4">
      <w:pPr>
        <w:tabs>
          <w:tab w:val="left" w:pos="0"/>
        </w:tabs>
        <w:spacing w:before="60" w:after="6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4: </w:t>
      </w:r>
      <w:r w:rsidR="000D7DA1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ể hoàn thành một công việc, anh Nam cần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1DC1480">
          <v:shape id="_x0000_i1298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555" o:title=""/>
          </v:shape>
          <o:OLEObject Type="Embed" ProgID="Equation.DSMT4" ShapeID="_x0000_i1298" DrawAspect="Content" ObjectID="_1739021246" r:id="rId556"/>
        </w:object>
      </w:r>
      <w:r w:rsidR="000D7DA1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, anh Việt cần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DE577BD">
          <v:shape id="_x0000_i1299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557" o:title=""/>
          </v:shape>
          <o:OLEObject Type="Embed" ProgID="Equation.DSMT4" ShapeID="_x0000_i1299" DrawAspect="Content" ObjectID="_1739021247" r:id="rId558"/>
        </w:object>
      </w:r>
      <w:r w:rsidR="000D7DA1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. Nếu hai anh cùng làm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54D9C763">
          <v:shape id="_x0000_i1300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59" o:title=""/>
          </v:shape>
          <o:OLEObject Type="Embed" ProgID="Equation.DSMT4" ShapeID="_x0000_i1300" DrawAspect="Content" ObjectID="_1739021248" r:id="rId560"/>
        </w:object>
      </w:r>
      <w:r w:rsidR="000D7DA1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 thì cả hai người làm được mấy phần công việc.</w:t>
      </w:r>
    </w:p>
    <w:p w14:paraId="77153603" w14:textId="5D8C2B93" w:rsidR="00651913" w:rsidRPr="00B137D4" w:rsidRDefault="00430BAC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="000D7DA1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0D7DA1"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7A91D98A">
          <v:shape id="_x0000_i1301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561" o:title=""/>
          </v:shape>
          <o:OLEObject Type="Embed" ProgID="Equation.DSMT4" ShapeID="_x0000_i1301" DrawAspect="Content" ObjectID="_1739021249" r:id="rId562"/>
        </w:object>
      </w:r>
      <w:r w:rsidR="00651913" w:rsidRPr="00B137D4">
        <w:rPr>
          <w:rFonts w:ascii="Times New Roman" w:hAnsi="Times New Roman" w:cs="Times New Roman"/>
          <w:sz w:val="24"/>
          <w:szCs w:val="24"/>
        </w:rPr>
        <w:t xml:space="preserve"> .</w:t>
      </w:r>
      <w:r w:rsidR="00651913"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="00651913" w:rsidRPr="00B137D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>B</w:t>
      </w:r>
      <w:r w:rsidR="00651913" w:rsidRPr="00B137D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B137D4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20" w:dyaOrig="620" w14:anchorId="54966E8C">
          <v:shape id="_x0000_i1302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563" o:title=""/>
          </v:shape>
          <o:OLEObject Type="Embed" ProgID="Equation.DSMT4" ShapeID="_x0000_i1302" DrawAspect="Content" ObjectID="_1739021250" r:id="rId564"/>
        </w:object>
      </w:r>
      <w:r w:rsidR="00651913"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51913" w:rsidRPr="00B137D4">
        <w:rPr>
          <w:rFonts w:ascii="Times New Roman" w:hAnsi="Times New Roman" w:cs="Times New Roman"/>
          <w:sz w:val="24"/>
          <w:szCs w:val="24"/>
        </w:rPr>
        <w:t>.</w:t>
      </w:r>
      <w:r w:rsidR="00651913" w:rsidRPr="00B137D4">
        <w:rPr>
          <w:rFonts w:ascii="Times New Roman" w:hAnsi="Times New Roman" w:cs="Times New Roman"/>
          <w:sz w:val="24"/>
          <w:szCs w:val="24"/>
        </w:rPr>
        <w:tab/>
      </w:r>
      <w:r w:rsidR="00651913"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="00651913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47E21B79">
          <v:shape id="_x0000_i1303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565" o:title=""/>
          </v:shape>
          <o:OLEObject Type="Embed" ProgID="Equation.DSMT4" ShapeID="_x0000_i1303" DrawAspect="Content" ObjectID="_1739021251" r:id="rId566"/>
        </w:object>
      </w:r>
      <w:r w:rsidR="00651913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651913" w:rsidRPr="00B137D4">
        <w:rPr>
          <w:rFonts w:ascii="Times New Roman" w:hAnsi="Times New Roman" w:cs="Times New Roman"/>
          <w:sz w:val="24"/>
          <w:szCs w:val="24"/>
        </w:rPr>
        <w:t>.</w:t>
      </w:r>
      <w:r w:rsidR="00651913" w:rsidRPr="00B137D4">
        <w:rPr>
          <w:rFonts w:ascii="Times New Roman" w:hAnsi="Times New Roman" w:cs="Times New Roman"/>
          <w:sz w:val="24"/>
          <w:szCs w:val="24"/>
        </w:rPr>
        <w:tab/>
      </w:r>
      <w:r w:rsidR="00651913"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="00651913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1AE60765">
          <v:shape id="_x0000_i1304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567" o:title=""/>
          </v:shape>
          <o:OLEObject Type="Embed" ProgID="Equation.DSMT4" ShapeID="_x0000_i1304" DrawAspect="Content" ObjectID="_1739021252" r:id="rId568"/>
        </w:object>
      </w:r>
      <w:r w:rsidR="00651913" w:rsidRPr="00B137D4">
        <w:rPr>
          <w:rFonts w:ascii="Times New Roman" w:hAnsi="Times New Roman" w:cs="Times New Roman"/>
          <w:sz w:val="24"/>
          <w:szCs w:val="24"/>
        </w:rPr>
        <w:t>.</w:t>
      </w:r>
    </w:p>
    <w:p w14:paraId="7A75C381" w14:textId="77777777" w:rsidR="00C85C71" w:rsidRPr="00B137D4" w:rsidRDefault="00C85C71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E40DA5D" w14:textId="5333C17E" w:rsidR="00F569F7" w:rsidRPr="00B137D4" w:rsidRDefault="00F569F7" w:rsidP="00B137D4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highlight w:val="darkGreen"/>
          <w:lang w:val="nl-NL"/>
        </w:rPr>
        <w:t xml:space="preserve">Chọn </w:t>
      </w:r>
      <w:r w:rsidR="00651913" w:rsidRPr="00B137D4">
        <w:rPr>
          <w:rFonts w:ascii="Times New Roman" w:eastAsia="Calibri" w:hAnsi="Times New Roman" w:cs="Times New Roman"/>
          <w:sz w:val="24"/>
          <w:szCs w:val="24"/>
          <w:highlight w:val="darkGreen"/>
          <w:lang w:val="nl-NL"/>
        </w:rPr>
        <w:t>B</w:t>
      </w:r>
    </w:p>
    <w:p w14:paraId="1F07010D" w14:textId="71EF413B" w:rsidR="000D7DA1" w:rsidRPr="00B137D4" w:rsidRDefault="000D7DA1" w:rsidP="00B137D4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C4715E0">
          <v:shape id="_x0000_i1305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69" o:title=""/>
          </v:shape>
          <o:OLEObject Type="Embed" ProgID="Equation.DSMT4" ShapeID="_x0000_i1305" DrawAspect="Content" ObjectID="_1739021253" r:id="rId57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giờ anh Nam làm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6ED21C1A">
          <v:shape id="_x0000_i1306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571" o:title=""/>
          </v:shape>
          <o:OLEObject Type="Embed" ProgID="Equation.DSMT4" ShapeID="_x0000_i1306" DrawAspect="Content" ObjectID="_1739021254" r:id="rId57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ông việc.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095FEE1">
          <v:shape id="_x0000_i1307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73" o:title=""/>
          </v:shape>
          <o:OLEObject Type="Embed" ProgID="Equation.DSMT4" ShapeID="_x0000_i1307" DrawAspect="Content" ObjectID="_1739021255" r:id="rId57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giờ anh Việt làm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1962D26B">
          <v:shape id="_x0000_i1308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575" o:title=""/>
          </v:shape>
          <o:OLEObject Type="Embed" ProgID="Equation.DSMT4" ShapeID="_x0000_i1308" DrawAspect="Content" ObjectID="_1739021256" r:id="rId57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công việc.</w:t>
      </w:r>
    </w:p>
    <w:p w14:paraId="6AC01FAB" w14:textId="66204F1C" w:rsidR="000D7DA1" w:rsidRPr="00B137D4" w:rsidRDefault="000D7DA1" w:rsidP="00B137D4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ả hai anh cùng làm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F151520">
          <v:shape id="_x0000_i1309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577" o:title=""/>
          </v:shape>
          <o:OLEObject Type="Embed" ProgID="Equation.DSMT4" ShapeID="_x0000_i1309" DrawAspect="Content" ObjectID="_1739021257" r:id="rId57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giờ thì cả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DD17C55">
          <v:shape id="_x0000_i1310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579" o:title=""/>
          </v:shape>
          <o:OLEObject Type="Embed" ProgID="Equation.DSMT4" ShapeID="_x0000_i1310" DrawAspect="Content" ObjectID="_1739021258" r:id="rId58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gười làm được số công việc là: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4B37A5F2">
          <v:shape id="_x0000_i1311" type="#_x0000_t75" alt="OPL20U25GSXzBJYl68kk8uQGfFKzs7yb1M4KJWUiLk6ZEvGF+qCIPSnY57AbBFCvTW25.2022.4343+K4lPs7H94VUqPe2XwIsfPRnrXQE//QTEXxb8/8N4CNc6FpgZahzpTjFhMzSA7T/nHJa11DE8Ng2TP3iAmRczFlmslSuUNOgUeb6yRvs0=" style="width:58.85pt;height:31.3pt" o:ole="">
            <v:imagedata r:id="rId581" o:title=""/>
          </v:shape>
          <o:OLEObject Type="Embed" ProgID="Equation.DSMT4" ShapeID="_x0000_i1311" DrawAspect="Content" ObjectID="_1739021259" r:id="rId58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ông việc.</w:t>
      </w:r>
    </w:p>
    <w:p w14:paraId="4B0F0ED9" w14:textId="2F38E8AB" w:rsidR="00BC5B5D" w:rsidRPr="00B137D4" w:rsidRDefault="00BC5B5D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Nhiệt độ hiện tại trong một kho lạnh là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780" w:dyaOrig="360" w14:anchorId="3CE4D5EC">
          <v:shape id="_x0000_i1312" type="#_x0000_t75" alt="OPL20U25GSXzBJYl68kk8uQGfFKzs7yb1M4KJWUiLk6ZEvGF+qCIPSnY57AbBFCvTW25.2022.4343+K4lPs7H94VUqPe2XwIsfPRnrXQE//QTEXxb8/8N4CNc6FpgZahzpTjFhMzSA7T/nHJa11DE8Ng2TP3iAmRczFlmslSuUNOgUeb6yRvs0=" style="width:38.2pt;height:18.8pt" o:ole="">
            <v:imagedata r:id="rId583" o:title=""/>
          </v:shape>
          <o:OLEObject Type="Embed" ProgID="Equation.DSMT4" ShapeID="_x0000_i1312" DrawAspect="Content" ObjectID="_1739021260" r:id="rId58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. Do yêu cầu bảo quản hàng hóa, người quản lý kho tiếp tục giảm độ lạnh của kho thêm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3B3C4368">
          <v:shape id="_x0000_i1313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585" o:title=""/>
          </v:shape>
          <o:OLEObject Type="Embed" ProgID="Equation.DSMT4" ShapeID="_x0000_i1313" DrawAspect="Content" ObjectID="_1739021261" r:id="rId586"/>
        </w:objec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320" w14:anchorId="00C986D5">
          <v:shape id="_x0000_i1314" type="#_x0000_t75" alt="OPL20U25GSXzBJYl68kk8uQGfFKzs7yb1M4KJWUiLk6ZEvGF+qCIPSnY57AbBFCvTW25.2022.4343+K4lPs7H94VUqPe2XwIsfPRnrXQE//QTEXxb8/8N4CNc6FpgZahzpTjFhMzSA7T/nHJa11DE8Ng2TP3iAmRczFlmslSuUNOgUeb6yRvs0=" style="width:16.3pt;height:16.3pt" o:ole="">
            <v:imagedata r:id="rId587" o:title=""/>
          </v:shape>
          <o:OLEObject Type="Embed" ProgID="Equation.DSMT4" ShapeID="_x0000_i1314" DrawAspect="Content" ObjectID="_1739021262" r:id="rId58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. Hỏi khi đó nhiệt độ trong kho là bao nhiêu độ?</w:t>
      </w:r>
    </w:p>
    <w:p w14:paraId="1BB983CF" w14:textId="6BDBFDD3" w:rsidR="00BC5B5D" w:rsidRPr="00B137D4" w:rsidRDefault="00626007" w:rsidP="00B137D4">
      <w:pPr>
        <w:tabs>
          <w:tab w:val="left" w:pos="992"/>
          <w:tab w:val="left" w:pos="3402"/>
        </w:tabs>
        <w:spacing w:before="60" w:after="60"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>A.</w:t>
      </w:r>
      <w:r w:rsidRPr="00B137D4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780" w:dyaOrig="360" w14:anchorId="7CC5C08D">
          <v:shape id="_x0000_i1315" type="#_x0000_t75" alt="OPL20U25GSXzBJYl68kk8uQGfFKzs7yb1M4KJWUiLk6ZEvGF+qCIPSnY57AbBFCvTW25.2022.4343+K4lPs7H94VUqPe2XwIsfPRnrXQE//QTEXxb8/8N4CNc6FpgZahzpTjFhMzSA7T/nHJa11DE8Ng2TP3iAmRczFlmslSuUNOgUeb6yRvs0=" style="width:38.2pt;height:18.8pt" o:ole="">
            <v:imagedata r:id="rId589" o:title=""/>
          </v:shape>
          <o:OLEObject Type="Embed" ProgID="Equation.DSMT4" ShapeID="_x0000_i1315" DrawAspect="Content" ObjectID="_1739021263" r:id="rId590"/>
        </w:object>
      </w:r>
      <w:r w:rsidR="00BC5B5D" w:rsidRPr="00B137D4">
        <w:rPr>
          <w:rFonts w:ascii="Times New Roman" w:hAnsi="Times New Roman" w:cs="Times New Roman"/>
          <w:sz w:val="24"/>
          <w:szCs w:val="24"/>
        </w:rPr>
        <w:t xml:space="preserve"> .</w:t>
      </w:r>
      <w:r w:rsidR="00BC5B5D" w:rsidRPr="00B137D4">
        <w:rPr>
          <w:rFonts w:ascii="Times New Roman" w:hAnsi="Times New Roman" w:cs="Times New Roman"/>
          <w:sz w:val="24"/>
          <w:szCs w:val="24"/>
        </w:rPr>
        <w:tab/>
      </w:r>
      <w:r w:rsidR="00BC5B5D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="00BC5B5D" w:rsidRPr="00B137D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760" w:dyaOrig="360" w14:anchorId="112F968C">
          <v:shape id="_x0000_i1316" type="#_x0000_t75" alt="OPL20U25GSXzBJYl68kk8uQGfFKzs7yb1M4KJWUiLk6ZEvGF+qCIPSnY57AbBFCvTW25.2022.4343+K4lPs7H94VUqPe2XwIsfPRnrXQE//QTEXxb8/8N4CNc6FpgZahzpTjFhMzSA7T/nHJa11DE8Ng2TP3iAmRczFlmslSuUNOgUeb6yRvs0=" style="width:38.2pt;height:18.8pt" o:ole="">
            <v:imagedata r:id="rId591" o:title=""/>
          </v:shape>
          <o:OLEObject Type="Embed" ProgID="Equation.DSMT4" ShapeID="_x0000_i1316" DrawAspect="Content" ObjectID="_1739021264" r:id="rId592"/>
        </w:object>
      </w:r>
      <w:r w:rsidR="00BC5B5D"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="00BC5B5D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639" w:dyaOrig="360" w14:anchorId="095809B6">
          <v:shape id="_x0000_i1317" type="#_x0000_t75" alt="OPL20U25GSXzBJYl68kk8uQGfFKzs7yb1M4KJWUiLk6ZEvGF+qCIPSnY57AbBFCvTW25.2022.4343+K4lPs7H94VUqPe2XwIsfPRnrXQE//QTEXxb8/8N4CNc6FpgZahzpTjFhMzSA7T/nHJa11DE8Ng2TP3iAmRczFlmslSuUNOgUeb6yRvs0=" style="width:31.95pt;height:18.8pt" o:ole="">
            <v:imagedata r:id="rId593" o:title=""/>
          </v:shape>
          <o:OLEObject Type="Embed" ProgID="Equation.DSMT4" ShapeID="_x0000_i1317" DrawAspect="Content" ObjectID="_1739021265" r:id="rId594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="00BC5B5D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620" w:dyaOrig="360" w14:anchorId="16ADB343">
          <v:shape id="_x0000_i1318" type="#_x0000_t75" alt="OPL20U25GSXzBJYl68kk8uQGfFKzs7yb1M4KJWUiLk6ZEvGF+qCIPSnY57AbBFCvTW25.2022.4343+K4lPs7H94VUqPe2XwIsfPRnrXQE//QTEXxb8/8N4CNc6FpgZahzpTjFhMzSA7T/nHJa11DE8Ng2TP3iAmRczFlmslSuUNOgUeb6yRvs0=" style="width:31.3pt;height:18.8pt" o:ole="">
            <v:imagedata r:id="rId595" o:title=""/>
          </v:shape>
          <o:OLEObject Type="Embed" ProgID="Equation.DSMT4" ShapeID="_x0000_i1318" DrawAspect="Content" ObjectID="_1739021266" r:id="rId596"/>
        </w:object>
      </w:r>
      <w:r w:rsidR="00BC5B5D" w:rsidRPr="00B137D4">
        <w:rPr>
          <w:rFonts w:ascii="Times New Roman" w:hAnsi="Times New Roman" w:cs="Times New Roman"/>
          <w:sz w:val="24"/>
          <w:szCs w:val="24"/>
        </w:rPr>
        <w:t>.</w:t>
      </w:r>
    </w:p>
    <w:p w14:paraId="55AE675F" w14:textId="77777777" w:rsidR="00C85C71" w:rsidRPr="00B137D4" w:rsidRDefault="00C85C71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ECD9331" w14:textId="2F94B198" w:rsidR="00626007" w:rsidRPr="00B137D4" w:rsidRDefault="00626007" w:rsidP="00B137D4">
      <w:pPr>
        <w:spacing w:before="60" w:after="60"/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color w:val="000000"/>
          <w:sz w:val="24"/>
          <w:szCs w:val="24"/>
          <w:highlight w:val="darkGreen"/>
          <w:lang w:val="nl-NL"/>
        </w:rPr>
        <w:t>Chọn A</w:t>
      </w:r>
    </w:p>
    <w:p w14:paraId="12DA2447" w14:textId="7FE24CE4" w:rsidR="00C85C71" w:rsidRPr="00B137D4" w:rsidRDefault="00626007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 xml:space="preserve">Nhiệt độ trong kho khi đó là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840" w:dyaOrig="620" w14:anchorId="68A48521">
          <v:shape id="_x0000_i1319" type="#_x0000_t75" alt="OPL20U25GSXzBJYl68kk8uQGfFKzs7yb1M4KJWUiLk6ZEvGF+qCIPSnY57AbBFCvTW25.2022.4343+K4lPs7H94VUqPe2XwIsfPRnrXQE//QTEXxb8/8N4CNc6FpgZahzpTjFhMzSA7T/nHJa11DE8Ng2TP3iAmRczFlmslSuUNOgUeb6yRvs0=" style="width:91.4pt;height:31.3pt" o:ole="">
            <v:imagedata r:id="rId597" o:title=""/>
          </v:shape>
          <o:OLEObject Type="Embed" ProgID="Equation.DSMT4" ShapeID="_x0000_i1319" DrawAspect="Content" ObjectID="_1739021267" r:id="rId598"/>
        </w:object>
      </w:r>
    </w:p>
    <w:p w14:paraId="37026209" w14:textId="02E4268C" w:rsidR="00BC5B5D" w:rsidRPr="00B137D4" w:rsidRDefault="00BC5B5D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ột cửa hàng có bán một số bao hạt giống, mỗi bao nặ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A7ABA02">
          <v:shape id="_x0000_i1320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599" o:title=""/>
          </v:shape>
          <o:OLEObject Type="Embed" ProgID="Equation.DSMT4" ShapeID="_x0000_i1320" DrawAspect="Content" ObjectID="_1739021268" r:id="rId60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g, biết của hàng đã bán được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3C43B08E">
          <v:shape id="_x0000_i1321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601" o:title=""/>
          </v:shape>
          <o:OLEObject Type="Embed" ProgID="Equation.DSMT4" ShapeID="_x0000_i1321" DrawAspect="Content" ObjectID="_1739021269" r:id="rId60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kg hạt giống, hỏi cửa hàn</w:t>
      </w:r>
      <w:r w:rsidR="00097212" w:rsidRPr="00B137D4">
        <w:rPr>
          <w:rFonts w:ascii="Times New Roman" w:hAnsi="Times New Roman" w:cs="Times New Roman"/>
          <w:sz w:val="24"/>
          <w:szCs w:val="24"/>
          <w:lang w:val="nl-NL"/>
        </w:rPr>
        <w:t>g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đã bán được bao nhiêu bao hạt giống?</w:t>
      </w:r>
    </w:p>
    <w:p w14:paraId="7177B1D5" w14:textId="335570A1" w:rsidR="00BC5B5D" w:rsidRPr="00B137D4" w:rsidRDefault="00430BAC" w:rsidP="00B137D4">
      <w:pPr>
        <w:pStyle w:val="ListParagraph"/>
        <w:numPr>
          <w:ilvl w:val="0"/>
          <w:numId w:val="4"/>
        </w:numPr>
        <w:tabs>
          <w:tab w:val="left" w:pos="992"/>
          <w:tab w:val="left" w:pos="3402"/>
        </w:tabs>
        <w:spacing w:before="60" w:after="60" w:line="240" w:lineRule="auto"/>
      </w:pPr>
      <w:r w:rsidRPr="00B137D4">
        <w:rPr>
          <w:position w:val="-6"/>
        </w:rPr>
        <w:object w:dxaOrig="300" w:dyaOrig="279" w14:anchorId="6DD0E1BB">
          <v:shape id="_x0000_i1322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603" o:title=""/>
          </v:shape>
          <o:OLEObject Type="Embed" ProgID="Equation.DSMT4" ShapeID="_x0000_i1322" DrawAspect="Content" ObjectID="_1739021270" r:id="rId604"/>
        </w:object>
      </w:r>
      <w:r w:rsidR="00BC5B5D" w:rsidRPr="00B137D4">
        <w:t xml:space="preserve"> .</w:t>
      </w:r>
      <w:r w:rsidR="00BC5B5D" w:rsidRPr="00B137D4">
        <w:tab/>
      </w:r>
      <w:r w:rsidR="00BC5B5D" w:rsidRPr="00B137D4">
        <w:rPr>
          <w:b/>
          <w:bCs/>
          <w:color w:val="0000FF"/>
        </w:rPr>
        <w:t>B</w:t>
      </w:r>
      <w:r w:rsidR="00BC5B5D" w:rsidRPr="00B137D4">
        <w:rPr>
          <w:b/>
          <w:color w:val="0000FF"/>
        </w:rPr>
        <w:t xml:space="preserve">. </w:t>
      </w:r>
      <w:r w:rsidRPr="00B137D4">
        <w:rPr>
          <w:position w:val="-6"/>
        </w:rPr>
        <w:object w:dxaOrig="300" w:dyaOrig="279" w14:anchorId="60C5558F">
          <v:shape id="_x0000_i1323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605" o:title=""/>
          </v:shape>
          <o:OLEObject Type="Embed" ProgID="Equation.DSMT4" ShapeID="_x0000_i1323" DrawAspect="Content" ObjectID="_1739021271" r:id="rId606"/>
        </w:object>
      </w:r>
      <w:r w:rsidR="00BC5B5D" w:rsidRPr="00B137D4">
        <w:t>.</w:t>
      </w:r>
      <w:r w:rsidR="00BC5B5D" w:rsidRPr="00B137D4">
        <w:tab/>
      </w:r>
      <w:r w:rsidR="00BC5B5D" w:rsidRPr="00B137D4">
        <w:tab/>
      </w:r>
      <w:r w:rsidR="00BC5B5D" w:rsidRPr="00B137D4">
        <w:tab/>
      </w:r>
      <w:r w:rsidR="00BC5B5D" w:rsidRPr="00B137D4">
        <w:rPr>
          <w:b/>
          <w:bCs/>
          <w:color w:val="0000FF"/>
        </w:rPr>
        <w:t>C.</w:t>
      </w:r>
      <w:r w:rsidR="00626007" w:rsidRPr="00B137D4">
        <w:rPr>
          <w:b/>
          <w:bCs/>
          <w:color w:val="0000FF"/>
        </w:rPr>
        <w:t xml:space="preserve"> </w:t>
      </w:r>
      <w:r w:rsidRPr="00B137D4">
        <w:rPr>
          <w:position w:val="-6"/>
        </w:rPr>
        <w:object w:dxaOrig="320" w:dyaOrig="279" w14:anchorId="2EC9BDC7">
          <v:shape id="_x0000_i1324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607" o:title=""/>
          </v:shape>
          <o:OLEObject Type="Embed" ProgID="Equation.DSMT4" ShapeID="_x0000_i1324" DrawAspect="Content" ObjectID="_1739021272" r:id="rId608"/>
        </w:object>
      </w:r>
      <w:r w:rsidR="00BC5B5D" w:rsidRPr="00B137D4">
        <w:t>.</w:t>
      </w:r>
      <w:r w:rsidR="00BC5B5D" w:rsidRPr="00B137D4">
        <w:tab/>
      </w:r>
      <w:r w:rsidR="00BC5B5D" w:rsidRPr="00B137D4">
        <w:tab/>
      </w:r>
      <w:r w:rsidR="00BC5B5D" w:rsidRPr="00B137D4">
        <w:tab/>
      </w:r>
      <w:r w:rsidR="00BC5B5D" w:rsidRPr="00B137D4">
        <w:rPr>
          <w:b/>
          <w:bCs/>
          <w:color w:val="0000FF"/>
          <w:highlight w:val="yellow"/>
        </w:rPr>
        <w:t xml:space="preserve">D. </w:t>
      </w:r>
      <w:r w:rsidRPr="00B137D4">
        <w:rPr>
          <w:position w:val="-6"/>
          <w:highlight w:val="yellow"/>
        </w:rPr>
        <w:object w:dxaOrig="320" w:dyaOrig="279" w14:anchorId="35E755BF">
          <v:shape id="_x0000_i1325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609" o:title=""/>
          </v:shape>
          <o:OLEObject Type="Embed" ProgID="Equation.DSMT4" ShapeID="_x0000_i1325" DrawAspect="Content" ObjectID="_1739021273" r:id="rId610"/>
        </w:object>
      </w:r>
      <w:r w:rsidR="00BC5B5D" w:rsidRPr="00B137D4">
        <w:rPr>
          <w:highlight w:val="yellow"/>
        </w:rPr>
        <w:t>.</w:t>
      </w:r>
    </w:p>
    <w:p w14:paraId="77A589F3" w14:textId="77777777" w:rsidR="00C85C71" w:rsidRPr="00B137D4" w:rsidRDefault="00C85C71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42932222" w14:textId="5C72B900" w:rsidR="00626007" w:rsidRPr="00B137D4" w:rsidRDefault="00626007" w:rsidP="00B137D4">
      <w:pPr>
        <w:widowControl w:val="0"/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highlight w:val="darkGreen"/>
          <w:shd w:val="clear" w:color="auto" w:fill="FFFFFF"/>
          <w:lang w:val="nl-NL"/>
        </w:rPr>
        <w:t>Chọn D</w:t>
      </w:r>
    </w:p>
    <w:p w14:paraId="7FBC58BF" w14:textId="00440553" w:rsidR="00C85C71" w:rsidRPr="00B137D4" w:rsidRDefault="00626007" w:rsidP="00B137D4">
      <w:pPr>
        <w:widowControl w:val="0"/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nl-NL"/>
        </w:rPr>
        <w:t>Cửa hàng đã bán được số bao hạt giống là: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16EAD491">
          <v:shape id="_x0000_i1326" type="#_x0000_t75" alt="OPL20U25GSXzBJYl68kk8uQGfFKzs7yb1M4KJWUiLk6ZEvGF+qCIPSnY57AbBFCvTW25.2022.4343+K4lPs7H94VUqPe2XwIsfPRnrXQE//QTEXxb8/8N4CNc6FpgZahzpTjFhMzSA7T/nHJa11DE8Ng2TP3iAmRczFlmslSuUNOgUeb6yRvs0=" style="width:54.45pt;height:31.3pt" o:ole="">
            <v:imagedata r:id="rId611" o:title=""/>
          </v:shape>
          <o:OLEObject Type="Embed" ProgID="Equation.DSMT4" ShapeID="_x0000_i1326" DrawAspect="Content" ObjectID="_1739021274" r:id="rId612"/>
        </w:object>
      </w:r>
      <w:r w:rsidRPr="00B137D4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nl-NL"/>
        </w:rPr>
        <w:t xml:space="preserve"> (bao hạt)</w:t>
      </w:r>
    </w:p>
    <w:p w14:paraId="17EE2BEC" w14:textId="739C5C6D" w:rsidR="00BC5B5D" w:rsidRPr="00B137D4" w:rsidRDefault="00BC5B5D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ột tấm bìa hình chữ nhật có diện tích là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F70AD80">
          <v:shape id="_x0000_i1327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613" o:title=""/>
          </v:shape>
          <o:OLEObject Type="Embed" ProgID="Equation.DSMT4" ShapeID="_x0000_i1327" DrawAspect="Content" ObjectID="_1739021275" r:id="rId61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cm</w:t>
      </w:r>
      <w:r w:rsidRPr="00B137D4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, chiều rộng là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5A00A92">
          <v:shape id="_x0000_i1328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615" o:title=""/>
          </v:shape>
          <o:OLEObject Type="Embed" ProgID="Equation.DSMT4" ShapeID="_x0000_i1328" DrawAspect="Content" ObjectID="_1739021276" r:id="rId61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cm.Tính chu vi của tấm bìa đó.</w:t>
      </w:r>
    </w:p>
    <w:p w14:paraId="2717B3A9" w14:textId="79684ED5" w:rsidR="00BC5B5D" w:rsidRPr="00B137D4" w:rsidRDefault="00BC5B5D" w:rsidP="00B137D4">
      <w:pPr>
        <w:tabs>
          <w:tab w:val="left" w:pos="992"/>
          <w:tab w:val="left" w:pos="3402"/>
        </w:tabs>
        <w:spacing w:before="60" w:after="6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097212"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126CAB3D">
          <v:shape id="_x0000_i1329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617" o:title=""/>
          </v:shape>
          <o:OLEObject Type="Embed" ProgID="Equation.DSMT4" ShapeID="_x0000_i1329" DrawAspect="Content" ObjectID="_1739021277" r:id="rId618"/>
        </w:object>
      </w:r>
      <w:r w:rsidRPr="00B137D4">
        <w:rPr>
          <w:rFonts w:ascii="Times New Roman" w:hAnsi="Times New Roman" w:cs="Times New Roman"/>
          <w:sz w:val="24"/>
          <w:szCs w:val="24"/>
        </w:rPr>
        <w:t xml:space="preserve"> 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40" w:dyaOrig="620" w14:anchorId="03D6F827">
          <v:shape id="_x0000_i1330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619" o:title=""/>
          </v:shape>
          <o:OLEObject Type="Embed" ProgID="Equation.DSMT4" ShapeID="_x0000_i1330" DrawAspect="Content" ObjectID="_1739021278" r:id="rId620"/>
        </w:object>
      </w:r>
      <w:r w:rsidRPr="00B137D4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6A7819A0">
          <v:shape id="_x0000_i1331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621" o:title=""/>
          </v:shape>
          <o:OLEObject Type="Embed" ProgID="Equation.DSMT4" ShapeID="_x0000_i1331" DrawAspect="Content" ObjectID="_1739021279" r:id="rId622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5B004AC">
          <v:shape id="_x0000_i1332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623" o:title=""/>
          </v:shape>
          <o:OLEObject Type="Embed" ProgID="Equation.DSMT4" ShapeID="_x0000_i1332" DrawAspect="Content" ObjectID="_1739021280" r:id="rId624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2E5FA547" w14:textId="77777777" w:rsidR="00C85C71" w:rsidRPr="00B137D4" w:rsidRDefault="00C85C71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4C3EC3A0" w14:textId="758AB088" w:rsidR="00097212" w:rsidRPr="00B137D4" w:rsidRDefault="00097212" w:rsidP="00B137D4">
      <w:pPr>
        <w:widowControl w:val="0"/>
        <w:tabs>
          <w:tab w:val="left" w:pos="142"/>
        </w:tabs>
        <w:spacing w:before="60" w:after="60"/>
        <w:ind w:right="122"/>
        <w:jc w:val="both"/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vi-VN"/>
        </w:rPr>
      </w:pPr>
      <w:r w:rsidRPr="00B137D4">
        <w:rPr>
          <w:rFonts w:ascii="Times New Roman" w:eastAsia="Calibri" w:hAnsi="Times New Roman" w:cs="Times New Roman"/>
          <w:color w:val="000000"/>
          <w:sz w:val="24"/>
          <w:szCs w:val="24"/>
          <w:highlight w:val="darkGreen"/>
          <w:shd w:val="clear" w:color="auto" w:fill="FFFFFF"/>
          <w:lang w:eastAsia="vi-VN"/>
        </w:rPr>
        <w:t>Chọn B</w:t>
      </w:r>
    </w:p>
    <w:p w14:paraId="2D88847B" w14:textId="50EBEE05" w:rsidR="00097212" w:rsidRPr="00B137D4" w:rsidRDefault="00097212" w:rsidP="00B137D4">
      <w:pPr>
        <w:widowControl w:val="0"/>
        <w:tabs>
          <w:tab w:val="left" w:pos="142"/>
        </w:tabs>
        <w:spacing w:before="60" w:after="60"/>
        <w:ind w:right="122"/>
        <w:jc w:val="both"/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val="vi-VN" w:eastAsia="vi-VN"/>
        </w:rPr>
      </w:pPr>
      <w:r w:rsidRPr="00B137D4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val="vi-VN" w:eastAsia="vi-VN"/>
        </w:rPr>
        <w:t>Chiều dài của tấm bìa là:</w:t>
      </w:r>
      <w:r w:rsidRPr="00B137D4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vi-VN"/>
        </w:rPr>
        <w:t xml:space="preserve">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3AC4B2AB">
          <v:shape id="_x0000_i1333" type="#_x0000_t75" alt="OPL20U25GSXzBJYl68kk8uQGfFKzs7yb1M4KJWUiLk6ZEvGF+qCIPSnY57AbBFCvTW25.2022.4343+K4lPs7H94VUqPe2XwIsfPRnrXQE//QTEXxb8/8N4CNc6FpgZahzpTjFhMzSA7T/nHJa11DE8Ng2TP3iAmRczFlmslSuUNOgUeb6yRvs0=" style="width:45.7pt;height:31.3pt" o:ole="">
            <v:imagedata r:id="rId625" o:title=""/>
          </v:shape>
          <o:OLEObject Type="Embed" ProgID="Equation.DSMT4" ShapeID="_x0000_i1333" DrawAspect="Content" ObjectID="_1739021281" r:id="rId626"/>
        </w:object>
      </w:r>
      <w:r w:rsidRPr="00B137D4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val="fr-FR"/>
        </w:rPr>
        <w:t xml:space="preserve"> (cm)</w:t>
      </w:r>
    </w:p>
    <w:p w14:paraId="24AA2524" w14:textId="59A9474C" w:rsidR="00C85C71" w:rsidRPr="00B137D4" w:rsidRDefault="00097212" w:rsidP="00B137D4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eastAsia="vi-VN"/>
        </w:rPr>
        <w:t>Chu vi tấm bìa</w:t>
      </w:r>
      <w:r w:rsidRPr="00B137D4"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  <w:lang w:val="fr-FR" w:eastAsia="vi-VN"/>
        </w:rPr>
        <w:t xml:space="preserve"> là: </w:t>
      </w:r>
      <w:r w:rsidR="00430BAC" w:rsidRPr="00B137D4">
        <w:rPr>
          <w:rFonts w:ascii="Times New Roman" w:hAnsi="Times New Roman" w:cs="Times New Roman"/>
          <w:position w:val="-28"/>
          <w:sz w:val="24"/>
          <w:szCs w:val="24"/>
        </w:rPr>
        <w:object w:dxaOrig="1540" w:dyaOrig="680" w14:anchorId="4D13D55E">
          <v:shape id="_x0000_i1334" type="#_x0000_t75" alt="OPL20U25GSXzBJYl68kk8uQGfFKzs7yb1M4KJWUiLk6ZEvGF+qCIPSnY57AbBFCvTW25.2022.4343+K4lPs7H94VUqPe2XwIsfPRnrXQE//QTEXxb8/8N4CNc6FpgZahzpTjFhMzSA7T/nHJa11DE8Ng2TP3iAmRczFlmslSuUNOgUeb6yRvs0=" style="width:77pt;height:33.8pt" o:ole="">
            <v:imagedata r:id="rId627" o:title=""/>
          </v:shape>
          <o:OLEObject Type="Embed" ProgID="Equation.DSMT4" ShapeID="_x0000_i1334" DrawAspect="Content" ObjectID="_1739021282" r:id="rId628"/>
        </w:object>
      </w:r>
      <w:r w:rsidRPr="00B137D4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(cm)</w:t>
      </w:r>
    </w:p>
    <w:p w14:paraId="53541357" w14:textId="581B9760" w:rsidR="00BC5B5D" w:rsidRPr="00B137D4" w:rsidRDefault="00BC5B5D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ột tam giác có độ dài một cạnh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47892CF">
          <v:shape id="_x0000_i1335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629" o:title=""/>
          </v:shape>
          <o:OLEObject Type="Embed" ProgID="Equation.DSMT4" ShapeID="_x0000_i1335" DrawAspect="Content" ObjectID="_1739021283" r:id="rId63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m và chiều cao tương ứng với cạnh đó bằng nửa cạnh đó. Tính diện tích của tam giác đã cho.</w:t>
      </w:r>
    </w:p>
    <w:p w14:paraId="5B76CC3E" w14:textId="63BC15A1" w:rsidR="00BC5B5D" w:rsidRPr="00B137D4" w:rsidRDefault="00BC5B5D" w:rsidP="00B137D4">
      <w:pPr>
        <w:tabs>
          <w:tab w:val="left" w:pos="992"/>
          <w:tab w:val="left" w:pos="3402"/>
        </w:tabs>
        <w:spacing w:before="60" w:after="6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lastRenderedPageBreak/>
        <w:t>A.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0FDBA410">
          <v:shape id="_x0000_i1336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631" o:title=""/>
          </v:shape>
          <o:OLEObject Type="Embed" ProgID="Equation.DSMT4" ShapeID="_x0000_i1336" DrawAspect="Content" ObjectID="_1739021284" r:id="rId632"/>
        </w:object>
      </w:r>
      <w:r w:rsidR="00097212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97212" w:rsidRPr="00B137D4">
        <w:rPr>
          <w:rFonts w:ascii="Times New Roman" w:hAnsi="Times New Roman" w:cs="Times New Roman"/>
          <w:bCs/>
          <w:sz w:val="24"/>
          <w:szCs w:val="24"/>
        </w:rPr>
        <w:t>m</w:t>
      </w:r>
      <w:r w:rsidR="00097212" w:rsidRPr="00B137D4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B137D4">
        <w:rPr>
          <w:rFonts w:ascii="Times New Roman" w:hAnsi="Times New Roman" w:cs="Times New Roman"/>
          <w:sz w:val="24"/>
          <w:szCs w:val="24"/>
        </w:rPr>
        <w:t xml:space="preserve"> 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1B1906D1">
          <v:shape id="_x0000_i1337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633" o:title=""/>
          </v:shape>
          <o:OLEObject Type="Embed" ProgID="Equation.DSMT4" ShapeID="_x0000_i1337" DrawAspect="Content" ObjectID="_1739021285" r:id="rId634"/>
        </w:object>
      </w:r>
      <w:r w:rsidR="00097212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97212" w:rsidRPr="00B137D4">
        <w:rPr>
          <w:rFonts w:ascii="Times New Roman" w:hAnsi="Times New Roman" w:cs="Times New Roman"/>
          <w:bCs/>
          <w:sz w:val="24"/>
          <w:szCs w:val="24"/>
        </w:rPr>
        <w:t>m</w:t>
      </w:r>
      <w:r w:rsidR="00097212" w:rsidRPr="00B137D4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97212" w:rsidRPr="00B137D4">
        <w:rPr>
          <w:rFonts w:ascii="Times New Roman" w:hAnsi="Times New Roman" w:cs="Times New Roman"/>
          <w:sz w:val="24"/>
          <w:szCs w:val="24"/>
        </w:rPr>
        <w:t>.</w:t>
      </w:r>
      <w:r w:rsidR="00097212" w:rsidRPr="00B137D4">
        <w:rPr>
          <w:rFonts w:ascii="Times New Roman" w:hAnsi="Times New Roman" w:cs="Times New Roman"/>
          <w:sz w:val="24"/>
          <w:szCs w:val="24"/>
        </w:rPr>
        <w:tab/>
      </w:r>
      <w:r w:rsidR="00097212"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>C.</w:t>
      </w:r>
      <w:r w:rsidR="00097212" w:rsidRPr="00B137D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60" w:dyaOrig="620" w14:anchorId="629129A4">
          <v:shape id="_x0000_i1338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635" o:title=""/>
          </v:shape>
          <o:OLEObject Type="Embed" ProgID="Equation.DSMT4" ShapeID="_x0000_i1338" DrawAspect="Content" ObjectID="_1739021286" r:id="rId636"/>
        </w:object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="00097212" w:rsidRPr="00B137D4">
        <w:rPr>
          <w:rFonts w:ascii="Times New Roman" w:hAnsi="Times New Roman" w:cs="Times New Roman"/>
          <w:bCs/>
          <w:sz w:val="24"/>
          <w:szCs w:val="24"/>
          <w:highlight w:val="yellow"/>
        </w:rPr>
        <w:t>m</w:t>
      </w:r>
      <w:r w:rsidR="00097212" w:rsidRPr="00B137D4">
        <w:rPr>
          <w:rFonts w:ascii="Times New Roman" w:hAnsi="Times New Roman" w:cs="Times New Roman"/>
          <w:bCs/>
          <w:sz w:val="24"/>
          <w:szCs w:val="24"/>
          <w:highlight w:val="yellow"/>
          <w:vertAlign w:val="superscript"/>
        </w:rPr>
        <w:t>2</w:t>
      </w:r>
      <w:r w:rsidRPr="00B137D4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097212" w:rsidRPr="00B137D4">
        <w:rPr>
          <w:rFonts w:ascii="Times New Roman" w:hAnsi="Times New Roman" w:cs="Times New Roman"/>
          <w:sz w:val="24"/>
          <w:szCs w:val="24"/>
        </w:rPr>
        <w:tab/>
      </w:r>
      <w:r w:rsidR="00097212"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5638E20F">
          <v:shape id="_x0000_i1339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637" o:title=""/>
          </v:shape>
          <o:OLEObject Type="Embed" ProgID="Equation.DSMT4" ShapeID="_x0000_i1339" DrawAspect="Content" ObjectID="_1739021287" r:id="rId638"/>
        </w:object>
      </w:r>
      <w:r w:rsidR="00097212"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97212" w:rsidRPr="00B137D4">
        <w:rPr>
          <w:rFonts w:ascii="Times New Roman" w:hAnsi="Times New Roman" w:cs="Times New Roman"/>
          <w:bCs/>
          <w:sz w:val="24"/>
          <w:szCs w:val="24"/>
        </w:rPr>
        <w:t>m</w:t>
      </w:r>
      <w:r w:rsidR="00097212" w:rsidRPr="00B137D4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101C6EEA" w14:textId="77777777" w:rsidR="00C85C71" w:rsidRPr="00B137D4" w:rsidRDefault="00C85C71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105DCB33" w14:textId="794916C6" w:rsidR="00097212" w:rsidRPr="00B137D4" w:rsidRDefault="00097212" w:rsidP="00B137D4">
      <w:pPr>
        <w:widowControl w:val="0"/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fr-FR"/>
        </w:rPr>
      </w:pPr>
      <w:r w:rsidRPr="00B137D4">
        <w:rPr>
          <w:rFonts w:ascii="Times New Roman" w:eastAsia="Calibri" w:hAnsi="Times New Roman" w:cs="Times New Roman"/>
          <w:sz w:val="24"/>
          <w:szCs w:val="24"/>
          <w:highlight w:val="darkGreen"/>
          <w:shd w:val="clear" w:color="auto" w:fill="FFFFFF"/>
          <w:lang w:val="fr-FR"/>
        </w:rPr>
        <w:t>Chọn C</w:t>
      </w:r>
    </w:p>
    <w:p w14:paraId="3DC20AF6" w14:textId="223C64F9" w:rsidR="00097212" w:rsidRPr="00B137D4" w:rsidRDefault="00097212" w:rsidP="00B137D4">
      <w:pPr>
        <w:widowControl w:val="0"/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fr-FR"/>
        </w:rPr>
      </w:pPr>
      <w:r w:rsidRPr="00B137D4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fr-FR"/>
        </w:rPr>
        <w:t xml:space="preserve">Chiều cao của tam giác là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63FA07EB">
          <v:shape id="_x0000_i1340" type="#_x0000_t75" alt="OPL20U25GSXzBJYl68kk8uQGfFKzs7yb1M4KJWUiLk6ZEvGF+qCIPSnY57AbBFCvTW25.2022.4343+K4lPs7H94VUqPe2XwIsfPRnrXQE//QTEXxb8/8N4CNc6FpgZahzpTjFhMzSA7T/nHJa11DE8Ng2TP3iAmRczFlmslSuUNOgUeb6yRvs0=" style="width:68.25pt;height:31.3pt" o:ole="">
            <v:imagedata r:id="rId639" o:title=""/>
          </v:shape>
          <o:OLEObject Type="Embed" ProgID="Equation.DSMT4" ShapeID="_x0000_i1340" DrawAspect="Content" ObjectID="_1739021288" r:id="rId640"/>
        </w:object>
      </w:r>
    </w:p>
    <w:p w14:paraId="582B4E0A" w14:textId="6E6D23B3" w:rsidR="00097212" w:rsidRPr="00B137D4" w:rsidRDefault="00097212" w:rsidP="00B137D4">
      <w:pPr>
        <w:widowControl w:val="0"/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fr-FR"/>
        </w:rPr>
      </w:pPr>
      <w:r w:rsidRPr="00B137D4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fr-FR"/>
        </w:rPr>
        <w:t xml:space="preserve">Diện tích tam giác là: </w:t>
      </w:r>
      <w:r w:rsidR="00430BAC" w:rsidRPr="00B137D4">
        <w:rPr>
          <w:rFonts w:ascii="Times New Roman" w:hAnsi="Times New Roman" w:cs="Times New Roman"/>
          <w:position w:val="-28"/>
          <w:sz w:val="24"/>
          <w:szCs w:val="24"/>
        </w:rPr>
        <w:object w:dxaOrig="2060" w:dyaOrig="680" w14:anchorId="34818525">
          <v:shape id="_x0000_i1341" type="#_x0000_t75" alt="OPL20U25GSXzBJYl68kk8uQGfFKzs7yb1M4KJWUiLk6ZEvGF+qCIPSnY57AbBFCvTW25.2022.4343+K4lPs7H94VUqPe2XwIsfPRnrXQE//QTEXxb8/8N4CNc6FpgZahzpTjFhMzSA7T/nHJa11DE8Ng2TP3iAmRczFlmslSuUNOgUeb6yRvs0=" style="width:103.3pt;height:33.8pt" o:ole="">
            <v:imagedata r:id="rId641" o:title=""/>
          </v:shape>
          <o:OLEObject Type="Embed" ProgID="Equation.DSMT4" ShapeID="_x0000_i1341" DrawAspect="Content" ObjectID="_1739021289" r:id="rId642"/>
        </w:object>
      </w:r>
    </w:p>
    <w:p w14:paraId="778645FB" w14:textId="117807C3" w:rsidR="00BC5B5D" w:rsidRPr="00B137D4" w:rsidRDefault="00BC5B5D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ột xưởng may trong tuần thứ nhất thực hiện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7AB26A1F">
          <v:shape id="_x0000_i1342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643" o:title=""/>
          </v:shape>
          <o:OLEObject Type="Embed" ProgID="Equation.DSMT4" ShapeID="_x0000_i1342" DrawAspect="Content" ObjectID="_1739021290" r:id="rId644"/>
        </w:object>
      </w:r>
      <w:r w:rsidRPr="00B137D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ế hoach tháng, tuần thứ hai thực hiện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0F6DF139">
          <v:shape id="_x0000_i1343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645" o:title=""/>
          </v:shape>
          <o:OLEObject Type="Embed" ProgID="Equation.DSMT4" ShapeID="_x0000_i1343" DrawAspect="Content" ObjectID="_1739021291" r:id="rId646"/>
        </w:object>
      </w:r>
      <w:r w:rsidRPr="00B137D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ế hoạch, trong tuần thứ ba thực hiện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47919EF">
          <v:shape id="_x0000_i1344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647" o:title=""/>
          </v:shape>
          <o:OLEObject Type="Embed" ProgID="Equation.DSMT4" ShapeID="_x0000_i1344" DrawAspect="Content" ObjectID="_1739021292" r:id="rId648"/>
        </w:object>
      </w:r>
      <w:r w:rsidRPr="00B137D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kế hoạch. Để hoàn thành kế hoạch của tháng thì trong tuần cuối xưởng phải thực hiện bao nhiêu phần kế hoạch?</w:t>
      </w:r>
    </w:p>
    <w:p w14:paraId="753797C1" w14:textId="547A42CF" w:rsidR="00BC5B5D" w:rsidRPr="00B137D4" w:rsidRDefault="00BC5B5D" w:rsidP="00B137D4">
      <w:pPr>
        <w:tabs>
          <w:tab w:val="left" w:pos="992"/>
          <w:tab w:val="left" w:pos="3402"/>
        </w:tabs>
        <w:spacing w:before="60" w:after="6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>A.</w:t>
      </w:r>
      <w:r w:rsidRPr="00B137D4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40" w:dyaOrig="620" w14:anchorId="7272ECED">
          <v:shape id="_x0000_i1345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649" o:title=""/>
          </v:shape>
          <o:OLEObject Type="Embed" ProgID="Equation.DSMT4" ShapeID="_x0000_i1345" DrawAspect="Content" ObjectID="_1739021293" r:id="rId650"/>
        </w:object>
      </w:r>
      <w:r w:rsidRPr="00B137D4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07A330B0">
          <v:shape id="_x0000_i1346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651" o:title=""/>
          </v:shape>
          <o:OLEObject Type="Embed" ProgID="Equation.DSMT4" ShapeID="_x0000_i1346" DrawAspect="Content" ObjectID="_1739021294" r:id="rId652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7AFCB9CA">
          <v:shape id="_x0000_i1347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653" o:title=""/>
          </v:shape>
          <o:OLEObject Type="Embed" ProgID="Equation.DSMT4" ShapeID="_x0000_i1347" DrawAspect="Content" ObjectID="_1739021295" r:id="rId654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6AB3783B">
          <v:shape id="_x0000_i1348" type="#_x0000_t75" alt="OPL20U25GSXzBJYl68kk8uQGfFKzs7yb1M4KJWUiLk6ZEvGF+qCIPSnY57AbBFCvTW25.2022.4343+K4lPs7H94VUqPe2XwIsfPRnrXQE//QTEXxb8/8N4CNc6FpgZahzpTjFhMzSA7T/nHJa11DE8Ng2TP3iAmRczFlmslSuUNOgUeb6yRvs0=" style="width:18.8pt;height:31.3pt" o:ole="">
            <v:imagedata r:id="rId655" o:title=""/>
          </v:shape>
          <o:OLEObject Type="Embed" ProgID="Equation.DSMT4" ShapeID="_x0000_i1348" DrawAspect="Content" ObjectID="_1739021296" r:id="rId656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49E30428" w14:textId="77777777" w:rsidR="00C85C71" w:rsidRPr="00B137D4" w:rsidRDefault="00C85C71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96041BB" w14:textId="6CC66B03" w:rsidR="00A77029" w:rsidRPr="00B137D4" w:rsidRDefault="00A77029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highlight w:val="darkGreen"/>
          <w:lang w:val="nl-NL"/>
        </w:rPr>
        <w:t>Chọn A</w:t>
      </w:r>
    </w:p>
    <w:p w14:paraId="6BF5F45D" w14:textId="77777777" w:rsidR="00097212" w:rsidRPr="00B137D4" w:rsidRDefault="00097212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Để hoàn thành kế hoạch của tháng thì trong tuần cuối xưởng phải thực hiện:</w:t>
      </w:r>
    </w:p>
    <w:p w14:paraId="55AC72CB" w14:textId="04196AC8" w:rsidR="00097212" w:rsidRPr="00B137D4" w:rsidRDefault="00430BAC" w:rsidP="00B137D4">
      <w:pPr>
        <w:spacing w:before="60" w:after="60"/>
        <w:jc w:val="center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hAnsi="Times New Roman" w:cs="Times New Roman"/>
          <w:position w:val="-28"/>
          <w:sz w:val="24"/>
          <w:szCs w:val="24"/>
        </w:rPr>
        <w:object w:dxaOrig="2079" w:dyaOrig="680" w14:anchorId="5251F791">
          <v:shape id="_x0000_i1349" type="#_x0000_t75" alt="OPL20U25GSXzBJYl68kk8uQGfFKzs7yb1M4KJWUiLk6ZEvGF+qCIPSnY57AbBFCvTW25.2022.4343+K4lPs7H94VUqPe2XwIsfPRnrXQE//QTEXxb8/8N4CNc6FpgZahzpTjFhMzSA7T/nHJa11DE8Ng2TP3iAmRczFlmslSuUNOgUeb6yRvs0=" style="width:103.95pt;height:33.8pt" o:ole="">
            <v:imagedata r:id="rId657" o:title=""/>
          </v:shape>
          <o:OLEObject Type="Embed" ProgID="Equation.DSMT4" ShapeID="_x0000_i1349" DrawAspect="Content" ObjectID="_1739021297" r:id="rId658"/>
        </w:object>
      </w:r>
      <w:r w:rsidR="00097212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(kế hoạch)</w:t>
      </w:r>
    </w:p>
    <w:p w14:paraId="02F11C17" w14:textId="4C06AE61" w:rsidR="00A7424D" w:rsidRPr="00B137D4" w:rsidRDefault="00BC5B5D" w:rsidP="00B137D4">
      <w:pPr>
        <w:tabs>
          <w:tab w:val="left" w:pos="992"/>
          <w:tab w:val="left" w:pos="3402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="00A7424D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Bác Huệ có một thửa ruộng hình chữ nhật với chiều dài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686AE7F1">
          <v:shape id="_x0000_i1350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659" o:title=""/>
          </v:shape>
          <o:OLEObject Type="Embed" ProgID="Equation.DSMT4" ShapeID="_x0000_i1350" DrawAspect="Content" ObjectID="_1739021298" r:id="rId660"/>
        </w:object>
      </w:r>
      <w:r w:rsidR="00A7424D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 , chiều rộ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3AB3B744">
          <v:shape id="_x0000_i1351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661" o:title=""/>
          </v:shape>
          <o:OLEObject Type="Embed" ProgID="Equation.DSMT4" ShapeID="_x0000_i1351" DrawAspect="Content" ObjectID="_1739021299" r:id="rId662"/>
        </w:object>
      </w:r>
      <w:r w:rsidR="00A7424D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 . Bác Huệ cấy lúa trên thửa ruộng đó, cứ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4AC909B">
          <v:shape id="_x0000_i1352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663" o:title=""/>
          </v:shape>
          <o:OLEObject Type="Embed" ProgID="Equation.DSMT4" ShapeID="_x0000_i1352" DrawAspect="Content" ObjectID="_1739021300" r:id="rId664"/>
        </w:object>
      </w:r>
      <w:r w:rsidR="00A7424D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a thu hoạch được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562A77A7">
          <v:shape id="_x0000_i1353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665" o:title=""/>
          </v:shape>
          <o:OLEObject Type="Embed" ProgID="Equation.DSMT4" ShapeID="_x0000_i1353" DrawAspect="Content" ObjectID="_1739021301" r:id="rId666"/>
        </w:object>
      </w:r>
      <w:r w:rsidR="00A7424D" w:rsidRPr="00B137D4">
        <w:rPr>
          <w:rFonts w:ascii="Times New Roman" w:hAnsi="Times New Roman" w:cs="Times New Roman"/>
          <w:sz w:val="24"/>
          <w:szCs w:val="24"/>
          <w:lang w:val="nl-NL"/>
        </w:rPr>
        <w:t>tạ thóc. Hỏi cả thửa ruộ</w:t>
      </w:r>
      <w:r w:rsidR="00E814B5" w:rsidRPr="00B137D4">
        <w:rPr>
          <w:rFonts w:ascii="Times New Roman" w:hAnsi="Times New Roman" w:cs="Times New Roman"/>
          <w:sz w:val="24"/>
          <w:szCs w:val="24"/>
          <w:lang w:val="nl-NL"/>
        </w:rPr>
        <w:t>ng đó, bác Huệ</w:t>
      </w:r>
      <w:r w:rsidR="00A7424D"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thu hoạch được bao nhiêu tạ thóc?</w:t>
      </w:r>
    </w:p>
    <w:p w14:paraId="6E1A8491" w14:textId="47BB673E" w:rsidR="00BC5B5D" w:rsidRPr="00B137D4" w:rsidRDefault="00BC5B5D" w:rsidP="00B137D4">
      <w:pPr>
        <w:tabs>
          <w:tab w:val="left" w:pos="992"/>
          <w:tab w:val="left" w:pos="3402"/>
        </w:tabs>
        <w:spacing w:before="60" w:after="6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F79DE50">
          <v:shape id="_x0000_i1354" type="#_x0000_t75" alt="OPL20U25GSXzBJYl68kk8uQGfFKzs7yb1M4KJWUiLk6ZEvGF+qCIPSnY57AbBFCvTW25.2022.4343+K4lPs7H94VUqPe2XwIsfPRnrXQE//QTEXxb8/8N4CNc6FpgZahzpTjFhMzSA7T/nHJa11DE8Ng2TP3iAmRczFlmslSuUNOgUeb6yRvs0=" style="width:28.15pt;height:14.4pt" o:ole="">
            <v:imagedata r:id="rId667" o:title=""/>
          </v:shape>
          <o:OLEObject Type="Embed" ProgID="Equation.DSMT4" ShapeID="_x0000_i1354" DrawAspect="Content" ObjectID="_1739021302" r:id="rId668"/>
        </w:object>
      </w:r>
      <w:r w:rsidRPr="00B137D4">
        <w:rPr>
          <w:rFonts w:ascii="Times New Roman" w:hAnsi="Times New Roman" w:cs="Times New Roman"/>
          <w:sz w:val="24"/>
          <w:szCs w:val="24"/>
        </w:rPr>
        <w:t xml:space="preserve"> 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B137D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DAC39C4">
          <v:shape id="_x0000_i1355" type="#_x0000_t75" alt="OPL20U25GSXzBJYl68kk8uQGfFKzs7yb1M4KJWUiLk6ZEvGF+qCIPSnY57AbBFCvTW25.2022.4343+K4lPs7H94VUqPe2XwIsfPRnrXQE//QTEXxb8/8N4CNc6FpgZahzpTjFhMzSA7T/nHJa11DE8Ng2TP3iAmRczFlmslSuUNOgUeb6yRvs0=" style="width:28.15pt;height:14.4pt" o:ole="">
            <v:imagedata r:id="rId669" o:title=""/>
          </v:shape>
          <o:OLEObject Type="Embed" ProgID="Equation.DSMT4" ShapeID="_x0000_i1355" DrawAspect="Content" ObjectID="_1739021303" r:id="rId670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C.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859" w:dyaOrig="320" w14:anchorId="7B5C237E">
          <v:shape id="_x0000_i1356" type="#_x0000_t75" alt="OPL20U25GSXzBJYl68kk8uQGfFKzs7yb1M4KJWUiLk6ZEvGF+qCIPSnY57AbBFCvTW25.2022.4343+K4lPs7H94VUqPe2XwIsfPRnrXQE//QTEXxb8/8N4CNc6FpgZahzpTjFhMzSA7T/nHJa11DE8Ng2TP3iAmRczFlmslSuUNOgUeb6yRvs0=" style="width:43.2pt;height:16.3pt" o:ole="">
            <v:imagedata r:id="rId671" o:title=""/>
          </v:shape>
          <o:OLEObject Type="Embed" ProgID="Equation.DSMT4" ShapeID="_x0000_i1356" DrawAspect="Content" ObjectID="_1739021304" r:id="rId672"/>
        </w:object>
      </w:r>
      <w:r w:rsidRPr="00B137D4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E814B5" w:rsidRPr="00B137D4">
        <w:rPr>
          <w:rFonts w:ascii="Times New Roman" w:hAnsi="Times New Roman" w:cs="Times New Roman"/>
          <w:sz w:val="24"/>
          <w:szCs w:val="24"/>
        </w:rPr>
        <w:tab/>
      </w:r>
      <w:r w:rsidR="00E814B5" w:rsidRPr="00B137D4">
        <w:rPr>
          <w:rFonts w:ascii="Times New Roman" w:hAnsi="Times New Roman" w:cs="Times New Roman"/>
          <w:sz w:val="24"/>
          <w:szCs w:val="24"/>
        </w:rPr>
        <w:tab/>
      </w: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7F5B0792">
          <v:shape id="_x0000_i1357" type="#_x0000_t75" alt="OPL20U25GSXzBJYl68kk8uQGfFKzs7yb1M4KJWUiLk6ZEvGF+qCIPSnY57AbBFCvTW25.2022.4343+K4lPs7H94VUqPe2XwIsfPRnrXQE//QTEXxb8/8N4CNc6FpgZahzpTjFhMzSA7T/nHJa11DE8Ng2TP3iAmRczFlmslSuUNOgUeb6yRvs0=" style="width:36.3pt;height:16.3pt" o:ole="">
            <v:imagedata r:id="rId673" o:title=""/>
          </v:shape>
          <o:OLEObject Type="Embed" ProgID="Equation.DSMT4" ShapeID="_x0000_i1357" DrawAspect="Content" ObjectID="_1739021305" r:id="rId674"/>
        </w:object>
      </w:r>
      <w:r w:rsidRPr="00B137D4">
        <w:rPr>
          <w:rFonts w:ascii="Times New Roman" w:hAnsi="Times New Roman" w:cs="Times New Roman"/>
          <w:sz w:val="24"/>
          <w:szCs w:val="24"/>
        </w:rPr>
        <w:t>.</w:t>
      </w:r>
    </w:p>
    <w:p w14:paraId="55AE9043" w14:textId="77777777" w:rsidR="00C85C71" w:rsidRPr="00B137D4" w:rsidRDefault="00C85C71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2DAA60F" w14:textId="392144D2" w:rsidR="00074B6F" w:rsidRPr="00B137D4" w:rsidRDefault="00074B6F" w:rsidP="00B137D4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highlight w:val="darkGreen"/>
          <w:lang w:val="nl-NL"/>
        </w:rPr>
        <w:t>Chọn C</w:t>
      </w:r>
    </w:p>
    <w:p w14:paraId="55F634DA" w14:textId="78349852" w:rsidR="00E814B5" w:rsidRPr="00B137D4" w:rsidRDefault="00E814B5" w:rsidP="00B137D4">
      <w:pPr>
        <w:tabs>
          <w:tab w:val="left" w:pos="142"/>
          <w:tab w:val="left" w:pos="450"/>
          <w:tab w:val="left" w:pos="2268"/>
          <w:tab w:val="left" w:pos="2410"/>
        </w:tabs>
        <w:spacing w:before="60" w:after="60"/>
        <w:ind w:right="4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B137D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Diện tích thửa ruộng đó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380" w:dyaOrig="320" w14:anchorId="2D771B1C">
          <v:shape id="_x0000_i1358" type="#_x0000_t75" alt="OPL20U25GSXzBJYl68kk8uQGfFKzs7yb1M4KJWUiLk6ZEvGF+qCIPSnY57AbBFCvTW25.2022.4343+K4lPs7H94VUqPe2XwIsfPRnrXQE//QTEXxb8/8N4CNc6FpgZahzpTjFhMzSA7T/nHJa11DE8Ng2TP3iAmRczFlmslSuUNOgUeb6yRvs0=" style="width:69.5pt;height:16.3pt" o:ole="">
            <v:imagedata r:id="rId675" o:title=""/>
          </v:shape>
          <o:OLEObject Type="Embed" ProgID="Equation.DSMT4" ShapeID="_x0000_i1358" DrawAspect="Content" ObjectID="_1739021306" r:id="rId676"/>
        </w:object>
      </w:r>
      <w:r w:rsidRPr="00B137D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(m</w:t>
      </w:r>
      <w:r w:rsidRPr="00B137D4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  <w:lang w:val="pt-BR"/>
        </w:rPr>
        <w:t>2</w:t>
      </w:r>
      <w:r w:rsidRPr="00B137D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) =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3EB89FE2">
          <v:shape id="_x0000_i1359" type="#_x0000_t75" alt="OPL20U25GSXzBJYl68kk8uQGfFKzs7yb1M4KJWUiLk6ZEvGF+qCIPSnY57AbBFCvTW25.2022.4343+K4lPs7H94VUqPe2XwIsfPRnrXQE//QTEXxb8/8N4CNc6FpgZahzpTjFhMzSA7T/nHJa11DE8Ng2TP3iAmRczFlmslSuUNOgUeb6yRvs0=" style="width:26.3pt;height:16.3pt" o:ole="">
            <v:imagedata r:id="rId677" o:title=""/>
          </v:shape>
          <o:OLEObject Type="Embed" ProgID="Equation.DSMT4" ShapeID="_x0000_i1359" DrawAspect="Content" ObjectID="_1739021307" r:id="rId678"/>
        </w:object>
      </w:r>
      <w:r w:rsidRPr="00B137D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(ha)</w:t>
      </w:r>
    </w:p>
    <w:p w14:paraId="6F3CE257" w14:textId="0E0CB4D5" w:rsidR="00BC5B5D" w:rsidRPr="00B137D4" w:rsidRDefault="00E814B5" w:rsidP="00B137D4">
      <w:pPr>
        <w:tabs>
          <w:tab w:val="left" w:pos="142"/>
          <w:tab w:val="left" w:pos="450"/>
          <w:tab w:val="left" w:pos="2268"/>
          <w:tab w:val="left" w:pos="2410"/>
        </w:tabs>
        <w:spacing w:before="60" w:after="60"/>
        <w:ind w:right="4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B137D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Bác Hà thu hoạch được số tạ thóc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2020" w:dyaOrig="320" w14:anchorId="340836AE">
          <v:shape id="_x0000_i1360" type="#_x0000_t75" alt="OPL20U25GSXzBJYl68kk8uQGfFKzs7yb1M4KJWUiLk6ZEvGF+qCIPSnY57AbBFCvTW25.2022.4343+K4lPs7H94VUqPe2XwIsfPRnrXQE//QTEXxb8/8N4CNc6FpgZahzpTjFhMzSA7T/nHJa11DE8Ng2TP3iAmRczFlmslSuUNOgUeb6yRvs0=" style="width:100.8pt;height:16.3pt" o:ole="">
            <v:imagedata r:id="rId679" o:title=""/>
          </v:shape>
          <o:OLEObject Type="Embed" ProgID="Equation.DSMT4" ShapeID="_x0000_i1360" DrawAspect="Content" ObjectID="_1739021308" r:id="rId680"/>
        </w:object>
      </w:r>
      <w:r w:rsidRPr="00B137D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(tạ)</w:t>
      </w:r>
    </w:p>
    <w:p w14:paraId="12BD79EF" w14:textId="77777777" w:rsidR="00DD4189" w:rsidRPr="00B137D4" w:rsidRDefault="00DD4189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1CDCC272" w14:textId="5EB339B6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ai vòi cùng chảy vào một bể. Nếu vòi thứ nhất chảy thì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B26EA92">
          <v:shape id="_x0000_i1361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681" o:title=""/>
          </v:shape>
          <o:OLEObject Type="Embed" ProgID="Equation.DSMT4" ShapeID="_x0000_i1361" DrawAspect="Content" ObjectID="_1739021309" r:id="rId68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giờ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022E3EC">
          <v:shape id="_x0000_i1362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683" o:title=""/>
          </v:shape>
          <o:OLEObject Type="Embed" ProgID="Equation.DSMT4" ShapeID="_x0000_i1362" DrawAspect="Content" ObjectID="_1739021310" r:id="rId68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phút mới đầy bể. Nếu vòi thứ hai chảy thì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43F34C1">
          <v:shape id="_x0000_i1363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685" o:title=""/>
          </v:shape>
          <o:OLEObject Type="Embed" ProgID="Equation.DSMT4" ShapeID="_x0000_i1363" DrawAspect="Content" ObjectID="_1739021311" r:id="rId68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giờ phút mới đầy bể. Hỏi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15C6366">
          <v:shape id="_x0000_i1364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687" o:title=""/>
          </v:shape>
          <o:OLEObject Type="Embed" ProgID="Equation.DSMT4" ShapeID="_x0000_i1364" DrawAspect="Content" ObjectID="_1739021312" r:id="rId68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giờ, hai vòi chảy được bao nhiêu phần bể?</w:t>
      </w:r>
    </w:p>
    <w:p w14:paraId="5C1C5013" w14:textId="77777777" w:rsidR="00AD225A" w:rsidRPr="00B137D4" w:rsidRDefault="00AD225A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4538DFBD" w14:textId="08BF8756" w:rsidR="00AD225A" w:rsidRPr="00B137D4" w:rsidRDefault="00430BAC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D6A089F">
          <v:shape id="_x0000_i1365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689" o:title=""/>
          </v:shape>
          <o:OLEObject Type="Embed" ProgID="Equation.DSMT4" ShapeID="_x0000_i1365" DrawAspect="Content" ObjectID="_1739021313" r:id="rId690"/>
        </w:object>
      </w:r>
      <w:r w:rsidR="00AD225A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giờ </w:t>
      </w:r>
      <w:r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2467DA3">
          <v:shape id="_x0000_i1366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691" o:title=""/>
          </v:shape>
          <o:OLEObject Type="Embed" ProgID="Equation.DSMT4" ShapeID="_x0000_i1366" DrawAspect="Content" ObjectID="_1739021314" r:id="rId692"/>
        </w:object>
      </w:r>
      <w:r w:rsidR="00AD225A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phút =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5F277FEC">
          <v:shape id="_x0000_i1367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693" o:title=""/>
          </v:shape>
          <o:OLEObject Type="Embed" ProgID="Equation.DSMT4" ShapeID="_x0000_i1367" DrawAspect="Content" ObjectID="_1739021315" r:id="rId694"/>
        </w:object>
      </w:r>
      <w:r w:rsidR="00AD225A" w:rsidRPr="00B137D4">
        <w:rPr>
          <w:rFonts w:ascii="Times New Roman" w:eastAsia="Times New Roman" w:hAnsi="Times New Roman" w:cs="Times New Roman"/>
          <w:position w:val="-26"/>
          <w:sz w:val="24"/>
          <w:szCs w:val="24"/>
          <w:lang w:val="vi-VN"/>
        </w:rPr>
        <w:t xml:space="preserve"> </w:t>
      </w:r>
      <w:r w:rsidR="00AD225A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>giờ</w:t>
      </w:r>
    </w:p>
    <w:p w14:paraId="31EC32A6" w14:textId="41AB3A68" w:rsidR="00AD225A" w:rsidRPr="00B137D4" w:rsidRDefault="00430BAC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03AB0CB">
          <v:shape id="_x0000_i1368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695" o:title=""/>
          </v:shape>
          <o:OLEObject Type="Embed" ProgID="Equation.DSMT4" ShapeID="_x0000_i1368" DrawAspect="Content" ObjectID="_1739021316" r:id="rId696"/>
        </w:object>
      </w:r>
      <w:r w:rsidR="00AD225A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giờ </w:t>
      </w:r>
      <w:r w:rsidRPr="00B137D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05C0C344">
          <v:shape id="_x0000_i1369" type="#_x0000_t75" alt="OPL20U25GSXzBJYl68kk8uQGfFKzs7yb1M4KJWUiLk6ZEvGF+qCIPSnY57AbBFCvTW25.2022.4343+K4lPs7H94VUqPe2XwIsfPRnrXQE//QTEXxb8/8N4CNc6FpgZahzpTjFhMzSA7T/nHJa11DE8Ng2TP3iAmRczFlmslSuUNOgUeb6yRvs0=" style="width:14.4pt;height:13.15pt" o:ole="">
            <v:imagedata r:id="rId697" o:title=""/>
          </v:shape>
          <o:OLEObject Type="Embed" ProgID="Equation.DSMT4" ShapeID="_x0000_i1369" DrawAspect="Content" ObjectID="_1739021317" r:id="rId698"/>
        </w:object>
      </w:r>
      <w:r w:rsidR="00AD225A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phút = </w:t>
      </w: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637798F2">
          <v:shape id="_x0000_i1370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699" o:title=""/>
          </v:shape>
          <o:OLEObject Type="Embed" ProgID="Equation.DSMT4" ShapeID="_x0000_i1370" DrawAspect="Content" ObjectID="_1739021318" r:id="rId700"/>
        </w:object>
      </w:r>
      <w:r w:rsidR="00AD225A" w:rsidRPr="00B137D4">
        <w:rPr>
          <w:rFonts w:ascii="Times New Roman" w:eastAsia="Times New Roman" w:hAnsi="Times New Roman" w:cs="Times New Roman"/>
          <w:position w:val="-26"/>
          <w:sz w:val="24"/>
          <w:szCs w:val="24"/>
          <w:lang w:val="vi-VN"/>
        </w:rPr>
        <w:t xml:space="preserve"> </w:t>
      </w:r>
      <w:r w:rsidR="00AD225A"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>giờ</w:t>
      </w:r>
    </w:p>
    <w:p w14:paraId="4D5FCDBD" w14:textId="77777777" w:rsidR="00AD225A" w:rsidRPr="00B137D4" w:rsidRDefault="00AD225A" w:rsidP="00B137D4">
      <w:pPr>
        <w:spacing w:before="60" w:after="60"/>
        <w:rPr>
          <w:rFonts w:ascii="Times New Roman" w:eastAsia="Calibri" w:hAnsi="Times New Roman" w:cs="Times New Roman"/>
          <w:position w:val="-16"/>
          <w:sz w:val="24"/>
          <w:szCs w:val="24"/>
        </w:rPr>
      </w:pPr>
      <w:r w:rsidRPr="00B137D4">
        <w:rPr>
          <w:rFonts w:ascii="Times New Roman" w:eastAsia="Calibri" w:hAnsi="Times New Roman" w:cs="Times New Roman"/>
          <w:position w:val="-16"/>
          <w:sz w:val="24"/>
          <w:szCs w:val="24"/>
        </w:rPr>
        <w:t>Coi toàn bộ bể nước là 1 đơn vị</w:t>
      </w:r>
    </w:p>
    <w:p w14:paraId="6F64B7C7" w14:textId="793FDB9B" w:rsidR="00AD225A" w:rsidRPr="00B137D4" w:rsidRDefault="00AD225A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òi thứ nhất chảy đầy bể tro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3584A5DF">
          <v:shape id="_x0000_i1371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701" o:title=""/>
          </v:shape>
          <o:OLEObject Type="Embed" ProgID="Equation.DSMT4" ShapeID="_x0000_i1371" DrawAspect="Content" ObjectID="_1739021319" r:id="rId70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. Suy ra trong một giờ vòi thứ nhất chảy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702172B5">
          <v:shape id="_x0000_i1372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703" o:title=""/>
          </v:shape>
          <o:OLEObject Type="Embed" ProgID="Equation.DSMT4" ShapeID="_x0000_i1372" DrawAspect="Content" ObjectID="_1739021320" r:id="rId704"/>
        </w:object>
      </w:r>
      <w:r w:rsidRPr="00B137D4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 xml:space="preserve"> 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bể.</w:t>
      </w:r>
    </w:p>
    <w:p w14:paraId="05EB519F" w14:textId="7A314859" w:rsidR="00AD225A" w:rsidRPr="00B137D4" w:rsidRDefault="00AD225A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lastRenderedPageBreak/>
        <w:t xml:space="preserve">Vòi thứ hai chảy đầy bể  tro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7120E14B">
          <v:shape id="_x0000_i1373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705" o:title=""/>
          </v:shape>
          <o:OLEObject Type="Embed" ProgID="Equation.DSMT4" ShapeID="_x0000_i1373" DrawAspect="Content" ObjectID="_1739021321" r:id="rId70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. Suy ra trong một giờ vòi thứ hai chảy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101EEFCC">
          <v:shape id="_x0000_i1374" type="#_x0000_t75" alt="OPL20U25GSXzBJYl68kk8uQGfFKzs7yb1M4KJWUiLk6ZEvGF+qCIPSnY57AbBFCvTW25.2022.4343+K4lPs7H94VUqPe2XwIsfPRnrXQE//QTEXxb8/8N4CNc6FpgZahzpTjFhMzSA7T/nHJa11DE8Ng2TP3iAmRczFlmslSuUNOgUeb6yRvs0=" style="width:16.9pt;height:31.3pt" o:ole="">
            <v:imagedata r:id="rId707" o:title=""/>
          </v:shape>
          <o:OLEObject Type="Embed" ProgID="Equation.DSMT4" ShapeID="_x0000_i1374" DrawAspect="Content" ObjectID="_1739021322" r:id="rId708"/>
        </w:object>
      </w:r>
      <w:r w:rsidRPr="00B137D4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 xml:space="preserve"> 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công việc.</w:t>
      </w:r>
    </w:p>
    <w:p w14:paraId="2FA6EBB2" w14:textId="77777777" w:rsidR="00AD225A" w:rsidRPr="00B137D4" w:rsidRDefault="00AD225A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trong một giờ, cả hai </w:t>
      </w:r>
      <w:r w:rsidRPr="00B137D4">
        <w:rPr>
          <w:rFonts w:ascii="Times New Roman" w:eastAsia="Calibri" w:hAnsi="Times New Roman" w:cs="Times New Roman"/>
          <w:sz w:val="24"/>
          <w:szCs w:val="24"/>
        </w:rPr>
        <w:t xml:space="preserve">vòi 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ùng </w:t>
      </w:r>
      <w:r w:rsidRPr="00B137D4">
        <w:rPr>
          <w:rFonts w:ascii="Times New Roman" w:eastAsia="Calibri" w:hAnsi="Times New Roman" w:cs="Times New Roman"/>
          <w:sz w:val="24"/>
          <w:szCs w:val="24"/>
        </w:rPr>
        <w:t>chảy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ược số phần </w:t>
      </w:r>
      <w:r w:rsidRPr="00B137D4">
        <w:rPr>
          <w:rFonts w:ascii="Times New Roman" w:eastAsia="Calibri" w:hAnsi="Times New Roman" w:cs="Times New Roman"/>
          <w:sz w:val="24"/>
          <w:szCs w:val="24"/>
        </w:rPr>
        <w:t>bể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:</w:t>
      </w:r>
    </w:p>
    <w:p w14:paraId="31ACE894" w14:textId="3262AE81" w:rsidR="00AD225A" w:rsidRPr="00B137D4" w:rsidRDefault="00430BAC" w:rsidP="00B137D4">
      <w:pPr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hAnsi="Times New Roman" w:cs="Times New Roman"/>
          <w:position w:val="-24"/>
          <w:sz w:val="24"/>
          <w:szCs w:val="24"/>
        </w:rPr>
        <w:object w:dxaOrig="2980" w:dyaOrig="620" w14:anchorId="40C3D8B3">
          <v:shape id="_x0000_i1375" type="#_x0000_t75" alt="OPL20U25GSXzBJYl68kk8uQGfFKzs7yb1M4KJWUiLk6ZEvGF+qCIPSnY57AbBFCvTW25.2022.4343+K4lPs7H94VUqPe2XwIsfPRnrXQE//QTEXxb8/8N4CNc6FpgZahzpTjFhMzSA7T/nHJa11DE8Ng2TP3iAmRczFlmslSuUNOgUeb6yRvs0=" style="width:148.4pt;height:31.3pt" o:ole="">
            <v:imagedata r:id="rId709" o:title=""/>
          </v:shape>
          <o:OLEObject Type="Embed" ProgID="Equation.DSMT4" ShapeID="_x0000_i1375" DrawAspect="Content" ObjectID="_1739021323" r:id="rId710"/>
        </w:object>
      </w:r>
      <w:r w:rsidR="00AD225A" w:rsidRPr="00B137D4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 xml:space="preserve"> </w:t>
      </w:r>
      <w:r w:rsidR="00AD225A"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bể.</w:t>
      </w:r>
    </w:p>
    <w:p w14:paraId="5163323B" w14:textId="6EEE816C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Bình đọc một cuốn sách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84CF16C">
          <v:shape id="_x0000_i1376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711" o:title=""/>
          </v:shape>
          <o:OLEObject Type="Embed" ProgID="Equation.DSMT4" ShapeID="_x0000_i1376" DrawAspect="Content" ObjectID="_1739021324" r:id="rId71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ngày. Ngày thứ nhất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1D6CA77F">
          <v:shape id="_x0000_i1377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713" o:title=""/>
          </v:shape>
          <o:OLEObject Type="Embed" ProgID="Equation.DSMT4" ShapeID="_x0000_i1377" DrawAspect="Content" ObjectID="_1739021325" r:id="rId71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, ngày thứ </w: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hai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AB5E567">
          <v:shape id="_x0000_i1378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715" o:title=""/>
          </v:shape>
          <o:OLEObject Type="Embed" ProgID="Equation.DSMT4" ShapeID="_x0000_i1378" DrawAspect="Content" ObjectID="_1739021326" r:id="rId71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, ngày thứ ba đọc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109E1EF9">
          <v:shape id="_x0000_i1379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717" o:title=""/>
          </v:shape>
          <o:OLEObject Type="Embed" ProgID="Equation.DSMT4" ShapeID="_x0000_i1379" DrawAspect="Content" ObjectID="_1739021327" r:id="rId71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quyển sách. Hỏi hai ngày đầu Bình đọc nhiều hơn hay ít hơn hai ngày sau. Tìm phân số chỉ số chênh lệch đó?</w:t>
      </w:r>
    </w:p>
    <w:p w14:paraId="658AF1AD" w14:textId="77777777" w:rsidR="00AD225A" w:rsidRPr="00B137D4" w:rsidRDefault="00AD225A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1E66576F" w14:textId="77777777" w:rsidR="00AD225A" w:rsidRPr="00B137D4" w:rsidRDefault="00AD225A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>Phân số chỉ số trang sách đọc được trong ngày thứ tư là:</w:t>
      </w:r>
    </w:p>
    <w:p w14:paraId="57351224" w14:textId="683EDF6C" w:rsidR="00AD225A" w:rsidRPr="00B137D4" w:rsidRDefault="00AD225A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            </w:t>
      </w:r>
      <w:r w:rsidR="00430BAC" w:rsidRPr="00B137D4">
        <w:rPr>
          <w:rFonts w:ascii="Times New Roman" w:hAnsi="Times New Roman" w:cs="Times New Roman"/>
          <w:position w:val="-28"/>
          <w:sz w:val="24"/>
          <w:szCs w:val="24"/>
        </w:rPr>
        <w:object w:dxaOrig="4800" w:dyaOrig="680" w14:anchorId="05D4E10A">
          <v:shape id="_x0000_i1380" type="#_x0000_t75" alt="OPL20U25GSXzBJYl68kk8uQGfFKzs7yb1M4KJWUiLk6ZEvGF+qCIPSnY57AbBFCvTW25.2022.4343+K4lPs7H94VUqPe2XwIsfPRnrXQE//QTEXxb8/8N4CNc6FpgZahzpTjFhMzSA7T/nHJa11DE8Ng2TP3iAmRczFlmslSuUNOgUeb6yRvs0=" style="width:239.8pt;height:33.8pt" o:ole="">
            <v:imagedata r:id="rId719" o:title=""/>
          </v:shape>
          <o:OLEObject Type="Embed" ProgID="Equation.DSMT4" ShapeID="_x0000_i1380" DrawAspect="Content" ObjectID="_1739021328" r:id="rId72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quyển sách) </w:t>
      </w:r>
    </w:p>
    <w:p w14:paraId="2A05E099" w14:textId="77777777" w:rsidR="00AD225A" w:rsidRPr="00B137D4" w:rsidRDefault="00AD225A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>Phân số chỉ số trang sách đọc được trong hai ngày đầu là:</w:t>
      </w:r>
    </w:p>
    <w:p w14:paraId="3E86082D" w14:textId="5A59962E" w:rsidR="00AD225A" w:rsidRPr="00B137D4" w:rsidRDefault="00AD225A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                               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29DF82C1">
          <v:shape id="_x0000_i1381" type="#_x0000_t75" alt="OPL20U25GSXzBJYl68kk8uQGfFKzs7yb1M4KJWUiLk6ZEvGF+qCIPSnY57AbBFCvTW25.2022.4343+K4lPs7H94VUqPe2XwIsfPRnrXQE//QTEXxb8/8N4CNc6FpgZahzpTjFhMzSA7T/nHJa11DE8Ng2TP3iAmRczFlmslSuUNOgUeb6yRvs0=" style="width:55.1pt;height:31.3pt" o:ole="">
            <v:imagedata r:id="rId721" o:title=""/>
          </v:shape>
          <o:OLEObject Type="Embed" ProgID="Equation.DSMT4" ShapeID="_x0000_i1381" DrawAspect="Content" ObjectID="_1739021329" r:id="rId72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quyển sách)</w:t>
      </w:r>
    </w:p>
    <w:p w14:paraId="36F481D6" w14:textId="77777777" w:rsidR="00AD225A" w:rsidRPr="00B137D4" w:rsidRDefault="00AD225A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>Phân số chỉ số trang sách đọc được trong hai ngày sau là:</w:t>
      </w:r>
    </w:p>
    <w:p w14:paraId="5D25C043" w14:textId="75CD6567" w:rsidR="00AD225A" w:rsidRPr="00B137D4" w:rsidRDefault="00AD225A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                              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06986C43">
          <v:shape id="_x0000_i1382" type="#_x0000_t75" alt="OPL20U25GSXzBJYl68kk8uQGfFKzs7yb1M4KJWUiLk6ZEvGF+qCIPSnY57AbBFCvTW25.2022.4343+K4lPs7H94VUqPe2XwIsfPRnrXQE//QTEXxb8/8N4CNc6FpgZahzpTjFhMzSA7T/nHJa11DE8Ng2TP3iAmRczFlmslSuUNOgUeb6yRvs0=" style="width:60.1pt;height:31.3pt" o:ole="">
            <v:imagedata r:id="rId723" o:title=""/>
          </v:shape>
          <o:OLEObject Type="Embed" ProgID="Equation.DSMT4" ShapeID="_x0000_i1382" DrawAspect="Content" ObjectID="_1739021330" r:id="rId724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quyển sách)</w:t>
      </w:r>
    </w:p>
    <w:p w14:paraId="0C4DBC29" w14:textId="77777777" w:rsidR="00AD225A" w:rsidRPr="00B137D4" w:rsidRDefault="00AD225A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Hai ngày đầu Bình đọc ít hơn hai ngày sau. </w:t>
      </w:r>
    </w:p>
    <w:p w14:paraId="1D382100" w14:textId="4EB8E92B" w:rsidR="00AD225A" w:rsidRPr="00B137D4" w:rsidRDefault="00AD225A" w:rsidP="00B137D4">
      <w:pPr>
        <w:tabs>
          <w:tab w:val="left" w:pos="6945"/>
        </w:tabs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Phân số chỉ số chênh lệch đó là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6AA162DC">
          <v:shape id="_x0000_i1383" type="#_x0000_t75" alt="OPL20U25GSXzBJYl68kk8uQGfFKzs7yb1M4KJWUiLk6ZEvGF+qCIPSnY57AbBFCvTW25.2022.4343+K4lPs7H94VUqPe2XwIsfPRnrXQE//QTEXxb8/8N4CNc6FpgZahzpTjFhMzSA7T/nHJa11DE8Ng2TP3iAmRczFlmslSuUNOgUeb6yRvs0=" style="width:84.5pt;height:31.3pt" o:ole="">
            <v:imagedata r:id="rId725" o:title=""/>
          </v:shape>
          <o:OLEObject Type="Embed" ProgID="Equation.DSMT4" ShapeID="_x0000_i1383" DrawAspect="Content" ObjectID="_1739021331" r:id="rId72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quyển sách)</w:t>
      </w:r>
    </w:p>
    <w:p w14:paraId="0D56C802" w14:textId="699407CA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ọc kì I, số học sinh giỏi của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2FE0D4B8">
          <v:shape id="_x0000_i1384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727" o:title=""/>
          </v:shape>
          <o:OLEObject Type="Embed" ProgID="Equation.DSMT4" ShapeID="_x0000_i1384" DrawAspect="Content" ObjectID="_1739021332" r:id="rId72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ằng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0A0D1C2">
          <v:shape id="_x0000_i1385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729" o:title=""/>
          </v:shape>
          <o:OLEObject Type="Embed" ProgID="Equation.DSMT4" ShapeID="_x0000_i1385" DrawAspect="Content" ObjectID="_1739021333" r:id="rId73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 số học sinh còn lại. Sang học kì II, số học sinh giỏi tăng thêm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09BB31C">
          <v:shape id="_x0000_i1386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731" o:title=""/>
          </v:shape>
          <o:OLEObject Type="Embed" ProgID="Equation.DSMT4" ShapeID="_x0000_i1386" DrawAspect="Content" ObjectID="_1739021334" r:id="rId73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ạn (số học sinh cả lớp không đổi) nên số học sinh giỏi bằ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8A1C7F1">
          <v:shape id="_x0000_i1387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733" o:title=""/>
          </v:shape>
          <o:OLEObject Type="Embed" ProgID="Equation.DSMT4" ShapeID="_x0000_i1387" DrawAspect="Content" ObjectID="_1739021335" r:id="rId73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 số còn lại. Hỏi học kì I,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21890E51">
          <v:shape id="_x0000_i1388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735" o:title=""/>
          </v:shape>
          <o:OLEObject Type="Embed" ProgID="Equation.DSMT4" ShapeID="_x0000_i1388" DrawAspect="Content" ObjectID="_1739021336" r:id="rId73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ó bao nhiêu học sinh giỏi?</w:t>
      </w:r>
    </w:p>
    <w:p w14:paraId="5543A162" w14:textId="77777777" w:rsidR="00AD225A" w:rsidRPr="00B137D4" w:rsidRDefault="00AD225A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1E931055" w14:textId="146684BE" w:rsidR="00AD225A" w:rsidRPr="00B137D4" w:rsidRDefault="00AD225A" w:rsidP="00B137D4">
      <w:pPr>
        <w:spacing w:before="60" w:after="60"/>
        <w:rPr>
          <w:rFonts w:ascii="Times New Roman" w:eastAsia="Calibri" w:hAnsi="Times New Roman" w:cs="Times New Roman"/>
          <w:b/>
          <w:bCs/>
          <w:iCs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ọc kì I, số học sinh giỏi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773B2B17">
          <v:shape id="_x0000_i1389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737" o:title=""/>
          </v:shape>
          <o:OLEObject Type="Embed" ProgID="Equation.DSMT4" ShapeID="_x0000_i1389" DrawAspect="Content" ObjectID="_1739021337" r:id="rId73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bằng 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6A03ED7">
          <v:shape id="_x0000_i1390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739" o:title=""/>
          </v:shape>
          <o:OLEObject Type="Embed" ProgID="Equation.DSMT4" ShapeID="_x0000_i1390" DrawAspect="Content" ObjectID="_1739021338" r:id="rId74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ố học sinh còn lại nên phân số chỉ số học sinh giỏi học kì I so với cả lớp là 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4792AB22">
          <v:shape id="_x0000_i1391" type="#_x0000_t75" alt="OPL20U25GSXzBJYl68kk8uQGfFKzs7yb1M4KJWUiLk6ZEvGF+qCIPSnY57AbBFCvTW25.2022.4343+K4lPs7H94VUqPe2XwIsfPRnrXQE//QTEXxb8/8N4CNc6FpgZahzpTjFhMzSA7T/nHJa11DE8Ng2TP3iAmRczFlmslSuUNOgUeb6yRvs0=" style="width:48.85pt;height:31.3pt" o:ole="">
            <v:imagedata r:id="rId741" o:title=""/>
          </v:shape>
          <o:OLEObject Type="Embed" ProgID="Equation.DSMT4" ShapeID="_x0000_i1391" DrawAspect="Content" ObjectID="_1739021339" r:id="rId74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ố học sinh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56D720A3">
          <v:shape id="_x0000_i1392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743" o:title=""/>
          </v:shape>
          <o:OLEObject Type="Embed" ProgID="Equation.DSMT4" ShapeID="_x0000_i1392" DrawAspect="Content" ObjectID="_1739021340" r:id="rId74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0AE65DA8" w14:textId="1186624F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Học kì II, số học sinh giỏi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4366F45B">
          <v:shape id="_x0000_i1393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745" o:title=""/>
          </v:shape>
          <o:OLEObject Type="Embed" ProgID="Equation.DSMT4" ShapeID="_x0000_i1393" DrawAspect="Content" ObjectID="_1739021341" r:id="rId74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bằ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6B4BB67">
          <v:shape id="_x0000_i1394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747" o:title=""/>
          </v:shape>
          <o:OLEObject Type="Embed" ProgID="Equation.DSMT4" ShapeID="_x0000_i1394" DrawAspect="Content" ObjectID="_1739021342" r:id="rId748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> số học sinh còn lại nên phân số chỉ số học sinh giỏi học kì I so với cả lớp là 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728AC4DF">
          <v:shape id="_x0000_i1395" type="#_x0000_t75" alt="OPL20U25GSXzBJYl68kk8uQGfFKzs7yb1M4KJWUiLk6ZEvGF+qCIPSnY57AbBFCvTW25.2022.4343+K4lPs7H94VUqPe2XwIsfPRnrXQE//QTEXxb8/8N4CNc6FpgZahzpTjFhMzSA7T/nHJa11DE8Ng2TP3iAmRczFlmslSuUNOgUeb6yRvs0=" style="width:48.2pt;height:31.3pt" o:ole="">
            <v:imagedata r:id="rId749" o:title=""/>
          </v:shape>
          <o:OLEObject Type="Embed" ProgID="Equation.DSMT4" ShapeID="_x0000_i1395" DrawAspect="Content" ObjectID="_1739021343" r:id="rId75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số học sinh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7B6E81E6">
          <v:shape id="_x0000_i1396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751" o:title=""/>
          </v:shape>
          <o:OLEObject Type="Embed" ProgID="Equation.DSMT4" ShapeID="_x0000_i1396" DrawAspect="Content" ObjectID="_1739021344" r:id="rId75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42A3A22A" w14:textId="5B962812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ì học kì II, số học sinh giỏi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3C1A395B">
          <v:shape id="_x0000_i1397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753" o:title=""/>
          </v:shape>
          <o:OLEObject Type="Embed" ProgID="Equation.DSMT4" ShapeID="_x0000_i1397" DrawAspect="Content" ObjectID="_1739021345" r:id="rId754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nhiều hơn học kì I là 8 học sinh, nên ta có phân số tương ứng với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52BA1BB">
          <v:shape id="_x0000_i1398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755" o:title=""/>
          </v:shape>
          <o:OLEObject Type="Embed" ProgID="Equation.DSMT4" ShapeID="_x0000_i1398" DrawAspect="Content" ObjectID="_1739021346" r:id="rId75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học sinh là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7523DA64">
          <v:shape id="_x0000_i1399" type="#_x0000_t75" alt="OPL20U25GSXzBJYl68kk8uQGfFKzs7yb1M4KJWUiLk6ZEvGF+qCIPSnY57AbBFCvTW25.2022.4343+K4lPs7H94VUqPe2XwIsfPRnrXQE//QTEXxb8/8N4CNc6FpgZahzpTjFhMzSA7T/nHJa11DE8Ng2TP3iAmRczFlmslSuUNOgUeb6yRvs0=" style="width:53.2pt;height:31.3pt" o:ole="">
            <v:imagedata r:id="rId757" o:title=""/>
          </v:shape>
          <o:OLEObject Type="Embed" ProgID="Equation.DSMT4" ShapeID="_x0000_i1399" DrawAspect="Content" ObjectID="_1739021347" r:id="rId758"/>
        </w:object>
      </w:r>
    </w:p>
    <w:p w14:paraId="1A90FE93" w14:textId="0882738B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</w:rPr>
      </w:pPr>
      <w:r w:rsidRPr="00B137D4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Vậy,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711806C1">
          <v:shape id="_x0000_i1400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759" o:title=""/>
          </v:shape>
          <o:OLEObject Type="Embed" ProgID="Equation.DSMT4" ShapeID="_x0000_i1400" DrawAspect="Content" ObjectID="_1739021348" r:id="rId76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</w:rPr>
        <w:t>có số học sinh là: 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6F226D96">
          <v:shape id="_x0000_i1401" type="#_x0000_t75" alt="OPL20U25GSXzBJYl68kk8uQGfFKzs7yb1M4KJWUiLk6ZEvGF+qCIPSnY57AbBFCvTW25.2022.4343+K4lPs7H94VUqPe2XwIsfPRnrXQE//QTEXxb8/8N4CNc6FpgZahzpTjFhMzSA7T/nHJa11DE8Ng2TP3iAmRczFlmslSuUNOgUeb6yRvs0=" style="width:54.45pt;height:31.3pt" o:ole="">
            <v:imagedata r:id="rId761" o:title=""/>
          </v:shape>
          <o:OLEObject Type="Embed" ProgID="Equation.DSMT4" ShapeID="_x0000_i1401" DrawAspect="Content" ObjectID="_1739021349" r:id="rId76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</w:rPr>
        <w:t xml:space="preserve"> (học sinh)</w:t>
      </w:r>
    </w:p>
    <w:p w14:paraId="478314A9" w14:textId="3F59E3F5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137D4">
        <w:rPr>
          <w:rFonts w:ascii="Times New Roman" w:eastAsia="Calibri" w:hAnsi="Times New Roman" w:cs="Times New Roman"/>
          <w:sz w:val="24"/>
          <w:szCs w:val="24"/>
        </w:rPr>
        <w:t>Số học sinh giỏi học kì I là: 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46A6F8F0">
          <v:shape id="_x0000_i1402" type="#_x0000_t75" alt="OPL20U25GSXzBJYl68kk8uQGfFKzs7yb1M4KJWUiLk6ZEvGF+qCIPSnY57AbBFCvTW25.2022.4343+K4lPs7H94VUqPe2XwIsfPRnrXQE//QTEXxb8/8N4CNc6FpgZahzpTjFhMzSA7T/nHJa11DE8Ng2TP3iAmRczFlmslSuUNOgUeb6yRvs0=" style="width:50.1pt;height:31.3pt" o:ole="">
            <v:imagedata r:id="rId763" o:title=""/>
          </v:shape>
          <o:OLEObject Type="Embed" ProgID="Equation.DSMT4" ShapeID="_x0000_i1402" DrawAspect="Content" ObjectID="_1739021350" r:id="rId764"/>
        </w:object>
      </w:r>
      <w:r w:rsidRPr="00B137D4">
        <w:rPr>
          <w:rFonts w:ascii="Times New Roman" w:eastAsia="Calibri" w:hAnsi="Times New Roman" w:cs="Times New Roman"/>
          <w:sz w:val="24"/>
          <w:szCs w:val="24"/>
        </w:rPr>
        <w:t>(học sinh)</w:t>
      </w:r>
    </w:p>
    <w:p w14:paraId="0ABC6746" w14:textId="3597E49D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ai người thợ cùng làm một công việc. Nếu làm riêng thì người thứ nhất phải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CAFFDE0">
          <v:shape id="_x0000_i1403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765" o:title=""/>
          </v:shape>
          <o:OLEObject Type="Embed" ProgID="Equation.DSMT4" ShapeID="_x0000_i1403" DrawAspect="Content" ObjectID="_1739021351" r:id="rId76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giờ, người thứ hai phải mất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E8E273A">
          <v:shape id="_x0000_i1404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767" o:title=""/>
          </v:shape>
          <o:OLEObject Type="Embed" ProgID="Equation.DSMT4" ShapeID="_x0000_i1404" DrawAspect="Content" ObjectID="_1739021352" r:id="rId76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giờ mới hoàn thành công việc. Hỏi nếu làm chung tro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5BD3D982">
          <v:shape id="_x0000_i1405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769" o:title=""/>
          </v:shape>
          <o:OLEObject Type="Embed" ProgID="Equation.DSMT4" ShapeID="_x0000_i1405" DrawAspect="Content" ObjectID="_1739021353" r:id="rId77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phút thì hai người làm được mấy phần công việc?</w:t>
      </w:r>
    </w:p>
    <w:p w14:paraId="78D28DAA" w14:textId="77777777" w:rsidR="00AD225A" w:rsidRPr="00B137D4" w:rsidRDefault="00AD225A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4091BD86" w14:textId="27688CDA" w:rsidR="00AD225A" w:rsidRPr="00B137D4" w:rsidRDefault="00AD225A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ổi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C11D8F2">
          <v:shape id="_x0000_i1406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771" o:title=""/>
          </v:shape>
          <o:OLEObject Type="Embed" ProgID="Equation.DSMT4" ShapeID="_x0000_i1406" DrawAspect="Content" ObjectID="_1739021354" r:id="rId77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phút =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2A27500">
          <v:shape id="_x0000_i1407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773" o:title=""/>
          </v:shape>
          <o:OLEObject Type="Embed" ProgID="Equation.DSMT4" ShapeID="_x0000_i1407" DrawAspect="Content" ObjectID="_1739021355" r:id="rId77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giờ</w:t>
      </w:r>
    </w:p>
    <w:p w14:paraId="3220A6CE" w14:textId="19FDE523" w:rsidR="00AD225A" w:rsidRPr="00B137D4" w:rsidRDefault="00AD225A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ột giờ người thứ nhất làm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4C921FB">
          <v:shape id="_x0000_i1408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775" o:title=""/>
          </v:shape>
          <o:OLEObject Type="Embed" ProgID="Equation.DSMT4" ShapeID="_x0000_i1408" DrawAspect="Content" ObjectID="_1739021356" r:id="rId77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công việc</w:t>
      </w:r>
    </w:p>
    <w:p w14:paraId="29AC009C" w14:textId="2A090446" w:rsidR="00AD225A" w:rsidRPr="00B137D4" w:rsidRDefault="00AD225A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ột giờ người thứ hai làm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2BE06F3">
          <v:shape id="_x0000_i1409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777" o:title=""/>
          </v:shape>
          <o:OLEObject Type="Embed" ProgID="Equation.DSMT4" ShapeID="_x0000_i1409" DrawAspect="Content" ObjectID="_1739021357" r:id="rId77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công việc</w:t>
      </w:r>
    </w:p>
    <w:p w14:paraId="46A016FF" w14:textId="68978201" w:rsidR="00AD225A" w:rsidRPr="00B137D4" w:rsidRDefault="00AD225A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ột giờ cả hai người làm được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29AB3764">
          <v:shape id="_x0000_i1410" type="#_x0000_t75" alt="OPL20U25GSXzBJYl68kk8uQGfFKzs7yb1M4KJWUiLk6ZEvGF+qCIPSnY57AbBFCvTW25.2022.4343+K4lPs7H94VUqPe2XwIsfPRnrXQE//QTEXxb8/8N4CNc6FpgZahzpTjFhMzSA7T/nHJa11DE8Ng2TP3iAmRczFlmslSuUNOgUeb6yRvs0=" style="width:53.2pt;height:31.3pt" o:ole="">
            <v:imagedata r:id="rId779" o:title=""/>
          </v:shape>
          <o:OLEObject Type="Embed" ProgID="Equation.DSMT4" ShapeID="_x0000_i1410" DrawAspect="Content" ObjectID="_1739021358" r:id="rId78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(công việc)</w:t>
      </w:r>
    </w:p>
    <w:p w14:paraId="069F0291" w14:textId="1F459C8B" w:rsidR="00AD225A" w:rsidRPr="00B137D4" w:rsidRDefault="00AD225A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</w:rPr>
        <w:t>Trong</w: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C1BED4F">
          <v:shape id="_x0000_i1411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781" o:title=""/>
          </v:shape>
          <o:OLEObject Type="Embed" ProgID="Equation.DSMT4" ShapeID="_x0000_i1411" DrawAspect="Content" ObjectID="_1739021359" r:id="rId78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iờ cả hai người làm được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09916AF2">
          <v:shape id="_x0000_i1412" type="#_x0000_t75" alt="OPL20U25GSXzBJYl68kk8uQGfFKzs7yb1M4KJWUiLk6ZEvGF+qCIPSnY57AbBFCvTW25.2022.4343+K4lPs7H94VUqPe2XwIsfPRnrXQE//QTEXxb8/8N4CNc6FpgZahzpTjFhMzSA7T/nHJa11DE8Ng2TP3iAmRczFlmslSuUNOgUeb6yRvs0=" style="width:48.85pt;height:31.3pt" o:ole="">
            <v:imagedata r:id="rId783" o:title=""/>
          </v:shape>
          <o:OLEObject Type="Embed" ProgID="Equation.DSMT4" ShapeID="_x0000_i1412" DrawAspect="Content" ObjectID="_1739021360" r:id="rId78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>(công việc)</w:t>
      </w:r>
    </w:p>
    <w:p w14:paraId="1D32248F" w14:textId="45CFD0E6" w:rsidR="00AD225A" w:rsidRPr="00B137D4" w:rsidRDefault="00AD225A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tro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9DE084C">
          <v:shape id="_x0000_i1413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785" o:title=""/>
          </v:shape>
          <o:OLEObject Type="Embed" ProgID="Equation.DSMT4" ShapeID="_x0000_i1413" DrawAspect="Content" ObjectID="_1739021361" r:id="rId78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phút cả hai người làm được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9C48390">
          <v:shape id="_x0000_i1414" type="#_x0000_t75" alt="OPL20U25GSXzBJYl68kk8uQGfFKzs7yb1M4KJWUiLk6ZEvGF+qCIPSnY57AbBFCvTW25.2022.4343+K4lPs7H94VUqPe2XwIsfPRnrXQE//QTEXxb8/8N4CNc6FpgZahzpTjFhMzSA7T/nHJa11DE8Ng2TP3iAmRczFlmslSuUNOgUeb6yRvs0=" style="width:12.5pt;height:31.3pt" o:ole="">
            <v:imagedata r:id="rId787" o:title=""/>
          </v:shape>
          <o:OLEObject Type="Embed" ProgID="Equation.DSMT4" ShapeID="_x0000_i1414" DrawAspect="Content" ObjectID="_1739021362" r:id="rId78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ông việc.</w:t>
      </w:r>
    </w:p>
    <w:p w14:paraId="27B1380D" w14:textId="4E0AD71E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D5E4FE8">
          <v:shape id="_x0000_i1415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789" o:title=""/>
          </v:shape>
          <o:OLEObject Type="Embed" ProgID="Equation.DSMT4" ShapeID="_x0000_i1415" DrawAspect="Content" ObjectID="_1739021363" r:id="rId79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ao đường, bao thứ nhất nặng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8C7AA47">
          <v:shape id="_x0000_i1416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791" o:title=""/>
          </v:shape>
          <o:OLEObject Type="Embed" ProgID="Equation.DSMT4" ShapeID="_x0000_i1416" DrawAspect="Content" ObjectID="_1739021364" r:id="rId79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g, bao thứ hai nặng hơn bao thứ nhất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39C3913">
          <v:shape id="_x0000_i1417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793" o:title=""/>
          </v:shape>
          <o:OLEObject Type="Embed" ProgID="Equation.DSMT4" ShapeID="_x0000_i1417" DrawAspect="Content" ObjectID="_1739021365" r:id="rId79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g, bao thứ ba bằng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D80F231">
          <v:shape id="_x0000_i1418" type="#_x0000_t75" alt="OPL20U25GSXzBJYl68kk8uQGfFKzs7yb1M4KJWUiLk6ZEvGF+qCIPSnY57AbBFCvTW25.2022.4343+K4lPs7H94VUqPe2XwIsfPRnrXQE//QTEXxb8/8N4CNc6FpgZahzpTjFhMzSA7T/nHJa11DE8Ng2TP3iAmRczFlmslSuUNOgUeb6yRvs0=" style="width:11.25pt;height:31.3pt" o:ole="">
            <v:imagedata r:id="rId795" o:title=""/>
          </v:shape>
          <o:OLEObject Type="Embed" ProgID="Equation.DSMT4" ShapeID="_x0000_i1418" DrawAspect="Content" ObjectID="_1739021366" r:id="rId79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bao thứ hai. Hỏi ba bao nặng bao nhiêu kilogam?</w:t>
      </w:r>
    </w:p>
    <w:p w14:paraId="54C003BE" w14:textId="77777777" w:rsidR="00AD225A" w:rsidRPr="00B137D4" w:rsidRDefault="00AD225A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55C72A1" w14:textId="51F417C4" w:rsidR="00AD225A" w:rsidRPr="00B137D4" w:rsidRDefault="00AD225A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Bao thứ hai nặng số kg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780" w:dyaOrig="320" w14:anchorId="3E860B00">
          <v:shape id="_x0000_i1419" type="#_x0000_t75" alt="OPL20U25GSXzBJYl68kk8uQGfFKzs7yb1M4KJWUiLk6ZEvGF+qCIPSnY57AbBFCvTW25.2022.4343+K4lPs7H94VUqPe2XwIsfPRnrXQE//QTEXxb8/8N4CNc6FpgZahzpTjFhMzSA7T/nHJa11DE8Ng2TP3iAmRczFlmslSuUNOgUeb6yRvs0=" style="width:88.9pt;height:16.3pt" o:ole="">
            <v:imagedata r:id="rId797" o:title=""/>
          </v:shape>
          <o:OLEObject Type="Embed" ProgID="Equation.DSMT4" ShapeID="_x0000_i1419" DrawAspect="Content" ObjectID="_1739021367" r:id="rId798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>(kg)</w:t>
      </w:r>
    </w:p>
    <w:p w14:paraId="26A665D4" w14:textId="605B0C55" w:rsidR="00AD225A" w:rsidRPr="00B137D4" w:rsidRDefault="00AD225A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ao thứ ba nặng số kg là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520" w:dyaOrig="620" w14:anchorId="497A5C1B">
          <v:shape id="_x0000_i1420" type="#_x0000_t75" alt="OPL20U25GSXzBJYl68kk8uQGfFKzs7yb1M4KJWUiLk6ZEvGF+qCIPSnY57AbBFCvTW25.2022.4343+K4lPs7H94VUqPe2XwIsfPRnrXQE//QTEXxb8/8N4CNc6FpgZahzpTjFhMzSA7T/nHJa11DE8Ng2TP3iAmRczFlmslSuUNOgUeb6yRvs0=" style="width:75.75pt;height:31.3pt" o:ole="">
            <v:imagedata r:id="rId799" o:title=""/>
          </v:shape>
          <o:OLEObject Type="Embed" ProgID="Equation.DSMT4" ShapeID="_x0000_i1420" DrawAspect="Content" ObjectID="_1739021368" r:id="rId80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>(kg)</w:t>
      </w:r>
    </w:p>
    <w:p w14:paraId="589D399A" w14:textId="71DA9920" w:rsidR="00AD225A" w:rsidRPr="00B137D4" w:rsidRDefault="00AD225A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a bao đường nặng số kg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2780" w:dyaOrig="320" w14:anchorId="0ECA081C">
          <v:shape id="_x0000_i1421" type="#_x0000_t75" alt="OPL20U25GSXzBJYl68kk8uQGfFKzs7yb1M4KJWUiLk6ZEvGF+qCIPSnY57AbBFCvTW25.2022.4343+K4lPs7H94VUqPe2XwIsfPRnrXQE//QTEXxb8/8N4CNc6FpgZahzpTjFhMzSA7T/nHJa11DE8Ng2TP3iAmRczFlmslSuUNOgUeb6yRvs0=" style="width:139.6pt;height:16.3pt" o:ole="">
            <v:imagedata r:id="rId801" o:title=""/>
          </v:shape>
          <o:OLEObject Type="Embed" ProgID="Equation.DSMT4" ShapeID="_x0000_i1421" DrawAspect="Content" ObjectID="_1739021369" r:id="rId80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vi-VN"/>
        </w:rPr>
        <w:t>(kg)</w:t>
      </w:r>
    </w:p>
    <w:p w14:paraId="22B79CA4" w14:textId="26844CE0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Một người trung bình mỗi phút hít thở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732C530">
          <v:shape id="_x0000_i1422" type="#_x0000_t75" alt="OPL20U25GSXzBJYl68kk8uQGfFKzs7yb1M4KJWUiLk6ZEvGF+qCIPSnY57AbBFCvTW25.2022.4343+K4lPs7H94VUqPe2XwIsfPRnrXQE//QTEXxb8/8N4CNc6FpgZahzpTjFhMzSA7T/nHJa11DE8Ng2TP3iAmRczFlmslSuUNOgUeb6yRvs0=" style="width:14.4pt;height:14.4pt" o:ole="">
            <v:imagedata r:id="rId803" o:title=""/>
          </v:shape>
          <o:OLEObject Type="Embed" ProgID="Equation.DSMT4" ShapeID="_x0000_i1422" DrawAspect="Content" ObjectID="_1739021370" r:id="rId80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lần, mỗi lần hít thở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428FA25C">
          <v:shape id="_x0000_i1423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805" o:title=""/>
          </v:shape>
          <o:OLEObject Type="Embed" ProgID="Equation.DSMT4" ShapeID="_x0000_i1423" DrawAspect="Content" ObjectID="_1739021371" r:id="rId80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ít không khí, biết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04555430">
          <v:shape id="_x0000_i1424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807" o:title=""/>
          </v:shape>
          <o:OLEObject Type="Embed" ProgID="Equation.DSMT4" ShapeID="_x0000_i1424" DrawAspect="Content" ObjectID="_1739021372" r:id="rId80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ít không khí nặng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7AA4A2C7">
          <v:shape id="_x0000_i1425" type="#_x0000_t75" alt="OPL20U25GSXzBJYl68kk8uQGfFKzs7yb1M4KJWUiLk6ZEvGF+qCIPSnY57AbBFCvTW25.2022.4343+K4lPs7H94VUqPe2XwIsfPRnrXQE//QTEXxb8/8N4CNc6FpgZahzpTjFhMzSA7T/nHJa11DE8Ng2TP3iAmRczFlmslSuUNOgUeb6yRvs0=" style="width:16.9pt;height:16.3pt" o:ole="">
            <v:imagedata r:id="rId809" o:title=""/>
          </v:shape>
          <o:OLEObject Type="Embed" ProgID="Equation.DSMT4" ShapeID="_x0000_i1425" DrawAspect="Content" ObjectID="_1739021373" r:id="rId81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g. Hãy tính khối lượng không khí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304D091">
          <v:shape id="_x0000_i1426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811" o:title=""/>
          </v:shape>
          <o:OLEObject Type="Embed" ProgID="Equation.DSMT4" ShapeID="_x0000_i1426" DrawAspect="Content" ObjectID="_1739021374" r:id="rId81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người hít thở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03A1AE78">
          <v:shape id="_x0000_i1427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813" o:title=""/>
          </v:shape>
          <o:OLEObject Type="Embed" ProgID="Equation.DSMT4" ShapeID="_x0000_i1427" DrawAspect="Content" ObjectID="_1739021375" r:id="rId81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giờ?</w:t>
      </w:r>
    </w:p>
    <w:p w14:paraId="7901154B" w14:textId="77777777" w:rsidR="00AD225A" w:rsidRPr="00B137D4" w:rsidRDefault="00AD225A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399AD6A8" w14:textId="254E7DB6" w:rsidR="00AD225A" w:rsidRPr="00B137D4" w:rsidRDefault="00AD225A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Đổi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66817C4">
          <v:shape id="_x0000_i1428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815" o:title=""/>
          </v:shape>
          <o:OLEObject Type="Embed" ProgID="Equation.DSMT4" ShapeID="_x0000_i1428" DrawAspect="Content" ObjectID="_1739021376" r:id="rId81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iờ =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EDE469D">
          <v:shape id="_x0000_i1429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817" o:title=""/>
          </v:shape>
          <o:OLEObject Type="Embed" ProgID="Equation.DSMT4" ShapeID="_x0000_i1429" DrawAspect="Content" ObjectID="_1739021377" r:id="rId818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phút</w:t>
      </w:r>
    </w:p>
    <w:p w14:paraId="0429C0FA" w14:textId="7963C951" w:rsidR="00AD225A" w:rsidRPr="00B137D4" w:rsidRDefault="00AD225A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Số lần hít thở của một người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1FD1676">
          <v:shape id="_x0000_i1430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819" o:title=""/>
          </v:shape>
          <o:OLEObject Type="Embed" ProgID="Equation.DSMT4" ShapeID="_x0000_i1430" DrawAspect="Content" ObjectID="_1739021378" r:id="rId82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iờ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3DB7976F">
          <v:shape id="_x0000_i1431" type="#_x0000_t75" alt="OPL20U25GSXzBJYl68kk8uQGfFKzs7yb1M4KJWUiLk6ZEvGF+qCIPSnY57AbBFCvTW25.2022.4343+K4lPs7H94VUqPe2XwIsfPRnrXQE//QTEXxb8/8N4CNc6FpgZahzpTjFhMzSA7T/nHJa11DE8Ng2TP3iAmRczFlmslSuUNOgUeb6yRvs0=" style="width:58.85pt;height:14.4pt" o:ole="">
            <v:imagedata r:id="rId821" o:title=""/>
          </v:shape>
          <o:OLEObject Type="Embed" ProgID="Equation.DSMT4" ShapeID="_x0000_i1431" DrawAspect="Content" ObjectID="_1739021379" r:id="rId82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>(lần)</w:t>
      </w:r>
    </w:p>
    <w:p w14:paraId="50DCF768" w14:textId="60980215" w:rsidR="00AD225A" w:rsidRPr="00B137D4" w:rsidRDefault="00AD225A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Số lần hít thở của sáu người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2AD05E7">
          <v:shape id="_x0000_i1432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823" o:title=""/>
          </v:shape>
          <o:OLEObject Type="Embed" ProgID="Equation.DSMT4" ShapeID="_x0000_i1432" DrawAspect="Content" ObjectID="_1739021380" r:id="rId824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iờ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320" w:dyaOrig="279" w14:anchorId="67B23136">
          <v:shape id="_x0000_i1433" type="#_x0000_t75" alt="OPL20U25GSXzBJYl68kk8uQGfFKzs7yb1M4KJWUiLk6ZEvGF+qCIPSnY57AbBFCvTW25.2022.4343+K4lPs7H94VUqPe2XwIsfPRnrXQE//QTEXxb8/8N4CNc6FpgZahzpTjFhMzSA7T/nHJa11DE8Ng2TP3iAmRczFlmslSuUNOgUeb6yRvs0=" style="width:65.75pt;height:14.4pt" o:ole="">
            <v:imagedata r:id="rId825" o:title=""/>
          </v:shape>
          <o:OLEObject Type="Embed" ProgID="Equation.DSMT4" ShapeID="_x0000_i1433" DrawAspect="Content" ObjectID="_1739021381" r:id="rId82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>(lần)</w:t>
      </w:r>
    </w:p>
    <w:p w14:paraId="480C40A6" w14:textId="39921C8A" w:rsidR="00AD225A" w:rsidRPr="00B137D4" w:rsidRDefault="00AD225A" w:rsidP="00B137D4">
      <w:pPr>
        <w:shd w:val="clear" w:color="auto" w:fill="FFFFFF"/>
        <w:spacing w:before="60" w:after="6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Số lít không khí sáu người hít thở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6C1B59C9">
          <v:shape id="_x0000_i1434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827" o:title=""/>
          </v:shape>
          <o:OLEObject Type="Embed" ProgID="Equation.DSMT4" ShapeID="_x0000_i1434" DrawAspect="Content" ObjectID="_1739021382" r:id="rId828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giờ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760" w:dyaOrig="320" w14:anchorId="2FF3C4AF">
          <v:shape id="_x0000_i1435" type="#_x0000_t75" alt="OPL20U25GSXzBJYl68kk8uQGfFKzs7yb1M4KJWUiLk6ZEvGF+qCIPSnY57AbBFCvTW25.2022.4343+K4lPs7H94VUqPe2XwIsfPRnrXQE//QTEXxb8/8N4CNc6FpgZahzpTjFhMzSA7T/nHJa11DE8Ng2TP3iAmRczFlmslSuUNOgUeb6yRvs0=" style="width:88.3pt;height:16.3pt" o:ole="">
            <v:imagedata r:id="rId829" o:title=""/>
          </v:shape>
          <o:OLEObject Type="Embed" ProgID="Equation.DSMT4" ShapeID="_x0000_i1435" DrawAspect="Content" ObjectID="_1739021383" r:id="rId83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pt-BR"/>
        </w:rPr>
        <w:t>(lít)</w:t>
      </w:r>
    </w:p>
    <w:p w14:paraId="1919016A" w14:textId="174DFC47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Khối lượng không khí sáu người hít thở trong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A676B40">
          <v:shape id="_x0000_i1436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831" o:title=""/>
          </v:shape>
          <o:OLEObject Type="Embed" ProgID="Equation.DSMT4" ShapeID="_x0000_i1436" DrawAspect="Content" ObjectID="_1739021384" r:id="rId83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giờ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600" w:dyaOrig="320" w14:anchorId="1D157698">
          <v:shape id="_x0000_i1437" type="#_x0000_t75" alt="OPL20U25GSXzBJYl68kk8uQGfFKzs7yb1M4KJWUiLk6ZEvGF+qCIPSnY57AbBFCvTW25.2022.4343+K4lPs7H94VUqPe2XwIsfPRnrXQE//QTEXxb8/8N4CNc6FpgZahzpTjFhMzSA7T/nHJa11DE8Ng2TP3iAmRczFlmslSuUNOgUeb6yRvs0=" style="width:80.15pt;height:16.3pt" o:ole="">
            <v:imagedata r:id="rId833" o:title=""/>
          </v:shape>
          <o:OLEObject Type="Embed" ProgID="Equation.DSMT4" ShapeID="_x0000_i1437" DrawAspect="Content" ObjectID="_1739021385" r:id="rId83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>(gam)</w:t>
      </w:r>
    </w:p>
    <w:p w14:paraId="6F580291" w14:textId="28B7CB51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Để di chuyển các tầng của tòa nhà bệnh viện, người ta sử dụng thang máy tải trọng tối đa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285FBD52">
          <v:shape id="_x0000_i1438" type="#_x0000_t75" alt="OPL20U25GSXzBJYl68kk8uQGfFKzs7yb1M4KJWUiLk6ZEvGF+qCIPSnY57AbBFCvTW25.2022.4343+K4lPs7H94VUqPe2XwIsfPRnrXQE//QTEXxb8/8N4CNc6FpgZahzpTjFhMzSA7T/nHJa11DE8Ng2TP3iAmRczFlmslSuUNOgUeb6yRvs0=" style="width:26.3pt;height:16.3pt" o:ole="">
            <v:imagedata r:id="rId835" o:title=""/>
          </v:shape>
          <o:OLEObject Type="Embed" ProgID="Equation.DSMT4" ShapeID="_x0000_i1438" DrawAspect="Content" ObjectID="_1739021386" r:id="rId83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tấn.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634A3E08">
          <v:shape id="_x0000_i1439" type="#_x0000_t75" alt="OPL20U25GSXzBJYl68kk8uQGfFKzs7yb1M4KJWUiLk6ZEvGF+qCIPSnY57AbBFCvTW25.2022.4343+K4lPs7H94VUqPe2XwIsfPRnrXQE//QTEXxb8/8N4CNc6FpgZahzpTjFhMzSA7T/nHJa11DE8Ng2TP3iAmRczFlmslSuUNOgUeb6yRvs0=" style="width:14.4pt;height:13.15pt" o:ole="">
            <v:imagedata r:id="rId837" o:title=""/>
          </v:shape>
          <o:OLEObject Type="Embed" ProgID="Equation.DSMT4" ShapeID="_x0000_i1439" DrawAspect="Content" ObjectID="_1739021387" r:id="rId83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người gồm bệnh nhân và nhân viên y tế, trung bình mỗi người cân nặng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001AB784">
          <v:shape id="_x0000_i1440" type="#_x0000_t75" alt="OPL20U25GSXzBJYl68kk8uQGfFKzs7yb1M4KJWUiLk6ZEvGF+qCIPSnY57AbBFCvTW25.2022.4343+K4lPs7H94VUqPe2XwIsfPRnrXQE//QTEXxb8/8N4CNc6FpgZahzpTjFhMzSA7T/nHJa11DE8Ng2TP3iAmRczFlmslSuUNOgUeb6yRvs0=" style="width:40.05pt;height:16.3pt" o:ole="">
            <v:imagedata r:id="rId839" o:title=""/>
          </v:shape>
          <o:OLEObject Type="Embed" ProgID="Equation.DSMT4" ShapeID="_x0000_i1440" DrawAspect="Content" ObjectID="_1739021388" r:id="rId84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, có thể đi cùng thang máy đó trong một lần được không? Vì sao?</w:t>
      </w:r>
    </w:p>
    <w:p w14:paraId="1E676452" w14:textId="77777777" w:rsidR="00AD225A" w:rsidRPr="00B137D4" w:rsidRDefault="00AD225A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F8069FD" w14:textId="5B7DC60D" w:rsidR="00AD225A" w:rsidRPr="00B137D4" w:rsidRDefault="00430BAC" w:rsidP="00B137D4">
      <w:pPr>
        <w:tabs>
          <w:tab w:val="left" w:pos="142"/>
          <w:tab w:val="left" w:pos="450"/>
          <w:tab w:val="left" w:pos="2268"/>
          <w:tab w:val="left" w:pos="2410"/>
        </w:tabs>
        <w:spacing w:before="60" w:after="60"/>
        <w:ind w:right="49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pt-BR"/>
        </w:rPr>
      </w:pPr>
      <w:r w:rsidRPr="00B137D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264420E7">
          <v:shape id="_x0000_i1441" type="#_x0000_t75" alt="OPL20U25GSXzBJYl68kk8uQGfFKzs7yb1M4KJWUiLk6ZEvGF+qCIPSnY57AbBFCvTW25.2022.4343+K4lPs7H94VUqPe2XwIsfPRnrXQE//QTEXxb8/8N4CNc6FpgZahzpTjFhMzSA7T/nHJa11DE8Ng2TP3iAmRczFlmslSuUNOgUeb6yRvs0=" style="width:14.4pt;height:13.15pt" o:ole="">
            <v:imagedata r:id="rId841" o:title=""/>
          </v:shape>
          <o:OLEObject Type="Embed" ProgID="Equation.DSMT4" ShapeID="_x0000_i1441" DrawAspect="Content" ObjectID="_1739021389" r:id="rId842"/>
        </w:object>
      </w:r>
      <w:r w:rsidR="00AD225A"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người gồm bệnh nhân và nhân viên y tế nặng số kg là: </w:t>
      </w:r>
      <w:r w:rsidRPr="00B137D4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2379EAE3">
          <v:shape id="_x0000_i1442" type="#_x0000_t75" alt="OPL20U25GSXzBJYl68kk8uQGfFKzs7yb1M4KJWUiLk6ZEvGF+qCIPSnY57AbBFCvTW25.2022.4343+K4lPs7H94VUqPe2XwIsfPRnrXQE//QTEXxb8/8N4CNc6FpgZahzpTjFhMzSA7T/nHJa11DE8Ng2TP3iAmRczFlmslSuUNOgUeb6yRvs0=" style="width:72.65pt;height:16.3pt" o:ole="">
            <v:imagedata r:id="rId843" o:title=""/>
          </v:shape>
          <o:OLEObject Type="Embed" ProgID="Equation.DSMT4" ShapeID="_x0000_i1442" DrawAspect="Content" ObjectID="_1739021390" r:id="rId844"/>
        </w:object>
      </w:r>
      <w:r w:rsidR="00AD225A"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>(kg)</w:t>
      </w:r>
    </w:p>
    <w:p w14:paraId="7C6F04B2" w14:textId="1824EEB3" w:rsidR="00AD225A" w:rsidRPr="00B137D4" w:rsidRDefault="00AD225A" w:rsidP="00B137D4">
      <w:pPr>
        <w:tabs>
          <w:tab w:val="left" w:pos="142"/>
          <w:tab w:val="left" w:pos="450"/>
          <w:tab w:val="left" w:pos="2268"/>
          <w:tab w:val="left" w:pos="2410"/>
        </w:tabs>
        <w:spacing w:before="60" w:after="60"/>
        <w:ind w:right="49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Đổi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4D08A656">
          <v:shape id="_x0000_i1443" type="#_x0000_t75" alt="OPL20U25GSXzBJYl68kk8uQGfFKzs7yb1M4KJWUiLk6ZEvGF+qCIPSnY57AbBFCvTW25.2022.4343+K4lPs7H94VUqPe2XwIsfPRnrXQE//QTEXxb8/8N4CNc6FpgZahzpTjFhMzSA7T/nHJa11DE8Ng2TP3iAmRczFlmslSuUNOgUeb6yRvs0=" style="width:75.75pt;height:16.3pt" o:ole="">
            <v:imagedata r:id="rId845" o:title=""/>
          </v:shape>
          <o:OLEObject Type="Embed" ProgID="Equation.DSMT4" ShapeID="_x0000_i1443" DrawAspect="Content" ObjectID="_1739021391" r:id="rId84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tấn.</w:t>
      </w:r>
    </w:p>
    <w:p w14:paraId="4A140F2F" w14:textId="7974B235" w:rsidR="00AD225A" w:rsidRPr="00B137D4" w:rsidRDefault="00AD225A" w:rsidP="00B137D4">
      <w:pPr>
        <w:tabs>
          <w:tab w:val="left" w:pos="1641"/>
          <w:tab w:val="left" w:pos="2612"/>
          <w:tab w:val="center" w:pos="5400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Vì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25FF2BC9">
          <v:shape id="_x0000_i1444" type="#_x0000_t75" alt="OPL20U25GSXzBJYl68kk8uQGfFKzs7yb1M4KJWUiLk6ZEvGF+qCIPSnY57AbBFCvTW25.2022.4343+K4lPs7H94VUqPe2XwIsfPRnrXQE//QTEXxb8/8N4CNc6FpgZahzpTjFhMzSA7T/nHJa11DE8Ng2TP3iAmRczFlmslSuUNOgUeb6yRvs0=" style="width:62pt;height:16.3pt" o:ole="">
            <v:imagedata r:id="rId847" o:title=""/>
          </v:shape>
          <o:OLEObject Type="Embed" ProgID="Equation.DSMT4" ShapeID="_x0000_i1444" DrawAspect="Content" ObjectID="_1739021392" r:id="rId84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 Vậy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15803EC7">
          <v:shape id="_x0000_i1445" type="#_x0000_t75" alt="OPL20U25GSXzBJYl68kk8uQGfFKzs7yb1M4KJWUiLk6ZEvGF+qCIPSnY57AbBFCvTW25.2022.4343+K4lPs7H94VUqPe2XwIsfPRnrXQE//QTEXxb8/8N4CNc6FpgZahzpTjFhMzSA7T/nHJa11DE8Ng2TP3iAmRczFlmslSuUNOgUeb6yRvs0=" style="width:14.4pt;height:13.15pt" o:ole="">
            <v:imagedata r:id="rId849" o:title=""/>
          </v:shape>
          <o:OLEObject Type="Embed" ProgID="Equation.DSMT4" ShapeID="_x0000_i1445" DrawAspect="Content" ObjectID="_1739021393" r:id="rId85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người đó có thể đi cùng thang máy đó trong một lần.</w:t>
      </w:r>
    </w:p>
    <w:p w14:paraId="7E9754EA" w14:textId="7F9299CD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Lớp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4B87DDF">
          <v:shape id="_x0000_i1446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851" o:title=""/>
          </v:shape>
          <o:OLEObject Type="Embed" ProgID="Equation.DSMT4" ShapeID="_x0000_i1446" DrawAspect="Content" ObjectID="_1739021394" r:id="rId85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A</w:t>
      </w:r>
      <w:r w:rsidRPr="00B137D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uối năm chỉ 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C7C4A6A">
          <v:shape id="_x0000_i1447" type="#_x0000_t75" alt="OPL20U25GSXzBJYl68kk8uQGfFKzs7yb1M4KJWUiLk6ZEvGF+qCIPSnY57AbBFCvTW25.2022.4343+K4lPs7H94VUqPe2XwIsfPRnrXQE//QTEXxb8/8N4CNc6FpgZahzpTjFhMzSA7T/nHJa11DE8Ng2TP3iAmRczFlmslSuUNOgUeb6yRvs0=" style="width:8.75pt;height:14.4pt" o:ole="">
            <v:imagedata r:id="rId853" o:title=""/>
          </v:shape>
          <o:OLEObject Type="Embed" ProgID="Equation.DSMT4" ShapeID="_x0000_i1447" DrawAspect="Content" ObjectID="_1739021395" r:id="rId85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oại học sinh là: giỏi, khá, trung bình (không có học sinh yếu, kém). Số học sinh trung bình chiếm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4465012C">
          <v:shape id="_x0000_i1448" type="#_x0000_t75" alt="OPL20U25GSXzBJYl68kk8uQGfFKzs7yb1M4KJWUiLk6ZEvGF+qCIPSnY57AbBFCvTW25.2022.4343+K4lPs7H94VUqPe2XwIsfPRnrXQE//QTEXxb8/8N4CNc6FpgZahzpTjFhMzSA7T/nHJa11DE8Ng2TP3iAmRczFlmslSuUNOgUeb6yRvs0=" style="width:16.3pt;height:31.3pt" o:ole="">
            <v:imagedata r:id="rId855" o:title=""/>
          </v:shape>
          <o:OLEObject Type="Embed" ProgID="Equation.DSMT4" ShapeID="_x0000_i1448" DrawAspect="Content" ObjectID="_1739021396" r:id="rId856"/>
        </w:object>
      </w:r>
      <w:r w:rsidRPr="00B137D4">
        <w:rPr>
          <w:rFonts w:ascii="Times New Roman" w:hAnsi="Times New Roman" w:cs="Times New Roman"/>
          <w:sz w:val="24"/>
          <w:szCs w:val="24"/>
        </w:rPr>
        <w:t xml:space="preserve">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số học sinh cả lớp. Số học sinh khá bằng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40D19770">
          <v:shape id="_x0000_i1449" type="#_x0000_t75" alt="OPL20U25GSXzBJYl68kk8uQGfFKzs7yb1M4KJWUiLk6ZEvGF+qCIPSnY57AbBFCvTW25.2022.4343+K4lPs7H94VUqPe2XwIsfPRnrXQE//QTEXxb8/8N4CNc6FpgZahzpTjFhMzSA7T/nHJa11DE8Ng2TP3iAmRczFlmslSuUNOgUeb6yRvs0=" style="width:31.3pt;height:14.4pt" o:ole="">
            <v:imagedata r:id="rId857" o:title=""/>
          </v:shape>
          <o:OLEObject Type="Embed" ProgID="Equation.DSMT4" ShapeID="_x0000_i1449" DrawAspect="Content" ObjectID="_1739021397" r:id="rId85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số học sinh giỏi. Tính số học sinh mỗi loại biết lớp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3D4C252">
          <v:shape id="_x0000_i1450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859" o:title=""/>
          </v:shape>
          <o:OLEObject Type="Embed" ProgID="Equation.DSMT4" ShapeID="_x0000_i1450" DrawAspect="Content" ObjectID="_1739021398" r:id="rId86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>A</w:t>
      </w:r>
      <w:r w:rsidRPr="00B137D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1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2527EEE">
          <v:shape id="_x0000_i1451" type="#_x0000_t75" alt="OPL20U25GSXzBJYl68kk8uQGfFKzs7yb1M4KJWUiLk6ZEvGF+qCIPSnY57AbBFCvTW25.2022.4343+K4lPs7H94VUqPe2XwIsfPRnrXQE//QTEXxb8/8N4CNc6FpgZahzpTjFhMzSA7T/nHJa11DE8Ng2TP3iAmRczFlmslSuUNOgUeb6yRvs0=" style="width:16.3pt;height:14.4pt" o:ole="">
            <v:imagedata r:id="rId861" o:title=""/>
          </v:shape>
          <o:OLEObject Type="Embed" ProgID="Equation.DSMT4" ShapeID="_x0000_i1451" DrawAspect="Content" ObjectID="_1739021399" r:id="rId86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em.</w:t>
      </w:r>
    </w:p>
    <w:p w14:paraId="0EA182DB" w14:textId="77777777" w:rsidR="00AD225A" w:rsidRPr="00B137D4" w:rsidRDefault="00AD225A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525C9F9" w14:textId="2A533CAA" w:rsidR="00AD225A" w:rsidRPr="00B137D4" w:rsidRDefault="00AD225A" w:rsidP="00B137D4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ố học sinh trung bình là: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1294F309">
          <v:shape id="_x0000_i1452" type="#_x0000_t75" alt="OPL20U25GSXzBJYl68kk8uQGfFKzs7yb1M4KJWUiLk6ZEvGF+qCIPSnY57AbBFCvTW25.2022.4343+K4lPs7H94VUqPe2XwIsfPRnrXQE//QTEXxb8/8N4CNc6FpgZahzpTjFhMzSA7T/nHJa11DE8Ng2TP3iAmRczFlmslSuUNOgUeb6yRvs0=" style="width:55.7pt;height:31.3pt" o:ole="">
            <v:imagedata r:id="rId863" o:title=""/>
          </v:shape>
          <o:OLEObject Type="Embed" ProgID="Equation.DSMT4" ShapeID="_x0000_i1452" DrawAspect="Content" ObjectID="_1739021400" r:id="rId86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(học sinh)</w: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br/>
        <w:t xml:space="preserve">Số học sinh giỏi và khá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219" w:dyaOrig="279" w14:anchorId="47C47F5A">
          <v:shape id="_x0000_i1453" type="#_x0000_t75" alt="OPL20U25GSXzBJYl68kk8uQGfFKzs7yb1M4KJWUiLk6ZEvGF+qCIPSnY57AbBFCvTW25.2022.4343+K4lPs7H94VUqPe2XwIsfPRnrXQE//QTEXxb8/8N4CNc6FpgZahzpTjFhMzSA7T/nHJa11DE8Ng2TP3iAmRczFlmslSuUNOgUeb6yRvs0=" style="width:60.75pt;height:14.4pt" o:ole="">
            <v:imagedata r:id="rId865" o:title=""/>
          </v:shape>
          <o:OLEObject Type="Embed" ProgID="Equation.DSMT4" ShapeID="_x0000_i1453" DrawAspect="Content" ObjectID="_1739021401" r:id="rId86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(học sinh)</w:t>
      </w:r>
    </w:p>
    <w:p w14:paraId="75C23B0F" w14:textId="5F6A5CFE" w:rsidR="00AD225A" w:rsidRPr="00B137D4" w:rsidRDefault="00AD225A" w:rsidP="00B137D4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ố học sinh khá chiếm: 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2680" w:dyaOrig="620" w14:anchorId="2F52A88C">
          <v:shape id="_x0000_i1454" type="#_x0000_t75" alt="OPL20U25GSXzBJYl68kk8uQGfFKzs7yb1M4KJWUiLk6ZEvGF+qCIPSnY57AbBFCvTW25.2022.4343+K4lPs7H94VUqPe2XwIsfPRnrXQE//QTEXxb8/8N4CNc6FpgZahzpTjFhMzSA7T/nHJa11DE8Ng2TP3iAmRczFlmslSuUNOgUeb6yRvs0=" style="width:134pt;height:31.3pt" o:ole="">
            <v:imagedata r:id="rId867" o:title=""/>
          </v:shape>
          <o:OLEObject Type="Embed" ProgID="Equation.DSMT4" ShapeID="_x0000_i1454" DrawAspect="Content" ObjectID="_1739021402" r:id="rId868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(số học sinh giỏi và khá)</w:t>
      </w:r>
    </w:p>
    <w:p w14:paraId="376093FA" w14:textId="56A93D64" w:rsidR="00AD225A" w:rsidRPr="00B137D4" w:rsidRDefault="00AD225A" w:rsidP="00B137D4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Số học sinh khá là:  </w:t>
      </w:r>
      <w:r w:rsidR="00430BAC" w:rsidRPr="00B137D4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4C08FE89">
          <v:shape id="_x0000_i1455" type="#_x0000_t75" alt="OPL20U25GSXzBJYl68kk8uQGfFKzs7yb1M4KJWUiLk6ZEvGF+qCIPSnY57AbBFCvTW25.2022.4343+K4lPs7H94VUqPe2XwIsfPRnrXQE//QTEXxb8/8N4CNc6FpgZahzpTjFhMzSA7T/nHJa11DE8Ng2TP3iAmRczFlmslSuUNOgUeb6yRvs0=" style="width:55.1pt;height:31.3pt" o:ole="">
            <v:imagedata r:id="rId869" o:title=""/>
          </v:shape>
          <o:OLEObject Type="Embed" ProgID="Equation.DSMT4" ShapeID="_x0000_i1455" DrawAspect="Content" ObjectID="_1739021403" r:id="rId870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>(học sinh)</w:t>
      </w:r>
    </w:p>
    <w:p w14:paraId="0F19BC75" w14:textId="7C86721A" w:rsidR="00AD225A" w:rsidRPr="00B137D4" w:rsidRDefault="00AD225A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Số học sinh giỏi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200" w:dyaOrig="279" w14:anchorId="67454AE7">
          <v:shape id="_x0000_i1456" type="#_x0000_t75" alt="OPL20U25GSXzBJYl68kk8uQGfFKzs7yb1M4KJWUiLk6ZEvGF+qCIPSnY57AbBFCvTW25.2022.4343+K4lPs7H94VUqPe2XwIsfPRnrXQE//QTEXxb8/8N4CNc6FpgZahzpTjFhMzSA7T/nHJa11DE8Ng2TP3iAmRczFlmslSuUNOgUeb6yRvs0=" style="width:60.1pt;height:14.4pt" o:ole="">
            <v:imagedata r:id="rId871" o:title=""/>
          </v:shape>
          <o:OLEObject Type="Embed" ProgID="Equation.DSMT4" ShapeID="_x0000_i1456" DrawAspect="Content" ObjectID="_1739021404" r:id="rId872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(học sinh)</w:t>
      </w:r>
    </w:p>
    <w:p w14:paraId="695F97CA" w14:textId="1A7DE7B2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Hai xe ô tô chở tất cả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6F07C515">
          <v:shape id="_x0000_i1457" type="#_x0000_t75" alt="OPL20U25GSXzBJYl68kk8uQGfFKzs7yb1M4KJWUiLk6ZEvGF+qCIPSnY57AbBFCvTW25.2022.4343+K4lPs7H94VUqPe2XwIsfPRnrXQE//QTEXxb8/8N4CNc6FpgZahzpTjFhMzSA7T/nHJa11DE8Ng2TP3iAmRczFlmslSuUNOgUeb6yRvs0=" style="width:21.3pt;height:14.4pt" o:ole="">
            <v:imagedata r:id="rId873" o:title=""/>
          </v:shape>
          <o:OLEObject Type="Embed" ProgID="Equation.DSMT4" ShapeID="_x0000_i1457" DrawAspect="Content" ObjectID="_1739021405" r:id="rId87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kg hàng hóa. Nếu chuyển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022B9E40">
          <v:shape id="_x0000_i1458" type="#_x0000_t75" alt="OPL20U25GSXzBJYl68kk8uQGfFKzs7yb1M4KJWUiLk6ZEvGF+qCIPSnY57AbBFCvTW25.2022.4343+K4lPs7H94VUqPe2XwIsfPRnrXQE//QTEXxb8/8N4CNc6FpgZahzpTjFhMzSA7T/nHJa11DE8Ng2TP3iAmRczFlmslSuUNOgUeb6yRvs0=" style="width:25.05pt;height:14.4pt" o:ole="">
            <v:imagedata r:id="rId875" o:title=""/>
          </v:shape>
          <o:OLEObject Type="Embed" ProgID="Equation.DSMT4" ShapeID="_x0000_i1458" DrawAspect="Content" ObjectID="_1739021406" r:id="rId87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số hàng ở xe thứ nhất sang xe thứ hai thì xe thứ hai chở gấp </w:t>
      </w:r>
      <w:r w:rsidR="00430BAC" w:rsidRPr="00B137D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39EADC6">
          <v:shape id="_x0000_i1459" type="#_x0000_t75" alt="OPL20U25GSXzBJYl68kk8uQGfFKzs7yb1M4KJWUiLk6ZEvGF+qCIPSnY57AbBFCvTW25.2022.4343+K4lPs7H94VUqPe2XwIsfPRnrXQE//QTEXxb8/8N4CNc6FpgZahzpTjFhMzSA7T/nHJa11DE8Ng2TP3iAmRczFlmslSuUNOgUeb6yRvs0=" style="width:10pt;height:13.15pt" o:ole="">
            <v:imagedata r:id="rId877" o:title=""/>
          </v:shape>
          <o:OLEObject Type="Embed" ProgID="Equation.DSMT4" ShapeID="_x0000_i1459" DrawAspect="Content" ObjectID="_1739021407" r:id="rId87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ần xe thứ nhất. Mỗi xe chở bao nhiêu ki-lô-gam hàng hóa?</w:t>
      </w:r>
    </w:p>
    <w:p w14:paraId="134EFE92" w14:textId="77777777" w:rsidR="00AD225A" w:rsidRPr="00B137D4" w:rsidRDefault="00AD225A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5888E6E0" w14:textId="199CD444" w:rsidR="00AD225A" w:rsidRPr="00B137D4" w:rsidRDefault="00AD225A" w:rsidP="00B137D4">
      <w:pPr>
        <w:widowControl w:val="0"/>
        <w:tabs>
          <w:tab w:val="left" w:pos="142"/>
        </w:tabs>
        <w:spacing w:before="60" w:after="60"/>
        <w:ind w:right="12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Khi chuyển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2FA99594">
          <v:shape id="_x0000_i1460" type="#_x0000_t75" alt="OPL20U25GSXzBJYl68kk8uQGfFKzs7yb1M4KJWUiLk6ZEvGF+qCIPSnY57AbBFCvTW25.2022.4343+K4lPs7H94VUqPe2XwIsfPRnrXQE//QTEXxb8/8N4CNc6FpgZahzpTjFhMzSA7T/nHJa11DE8Ng2TP3iAmRczFlmslSuUNOgUeb6yRvs0=" style="width:25.05pt;height:14.4pt" o:ole="">
            <v:imagedata r:id="rId879" o:title=""/>
          </v:shape>
          <o:OLEObject Type="Embed" ProgID="Equation.DSMT4" ShapeID="_x0000_i1460" DrawAspect="Content" ObjectID="_1739021408" r:id="rId880"/>
        </w:object>
      </w:r>
      <w:r w:rsidR="00250970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>số hàng ở xe thứ nhất sang xe thứ hai thì xe thứ nhất còn chở số hàng hóa là:</w:t>
      </w:r>
    </w:p>
    <w:p w14:paraId="170E164A" w14:textId="43D59A88" w:rsidR="00AD225A" w:rsidRPr="00B137D4" w:rsidRDefault="00430BAC" w:rsidP="00B137D4">
      <w:pPr>
        <w:widowControl w:val="0"/>
        <w:tabs>
          <w:tab w:val="left" w:pos="142"/>
        </w:tabs>
        <w:spacing w:before="60" w:after="60"/>
        <w:ind w:right="122"/>
        <w:jc w:val="center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hAnsi="Times New Roman" w:cs="Times New Roman"/>
          <w:position w:val="-14"/>
          <w:sz w:val="24"/>
          <w:szCs w:val="24"/>
        </w:rPr>
        <w:object w:dxaOrig="2040" w:dyaOrig="400" w14:anchorId="6C058637">
          <v:shape id="_x0000_i1461" type="#_x0000_t75" alt="OPL20U25GSXzBJYl68kk8uQGfFKzs7yb1M4KJWUiLk6ZEvGF+qCIPSnY57AbBFCvTW25.2022.4343+K4lPs7H94VUqPe2XwIsfPRnrXQE//QTEXxb8/8N4CNc6FpgZahzpTjFhMzSA7T/nHJa11DE8Ng2TP3iAmRczFlmslSuUNOgUeb6yRvs0=" style="width:102.05pt;height:19.4pt" o:ole="">
            <v:imagedata r:id="rId881" o:title=""/>
          </v:shape>
          <o:OLEObject Type="Embed" ProgID="Equation.DSMT4" ShapeID="_x0000_i1461" DrawAspect="Content" ObjectID="_1739021409" r:id="rId882"/>
        </w:object>
      </w:r>
      <w:r w:rsidR="00AD225A"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(kg)</w:t>
      </w:r>
    </w:p>
    <w:p w14:paraId="1279D27A" w14:textId="474332E3" w:rsidR="00AD225A" w:rsidRPr="00B137D4" w:rsidRDefault="00AD225A" w:rsidP="00B137D4">
      <w:pPr>
        <w:widowControl w:val="0"/>
        <w:tabs>
          <w:tab w:val="left" w:pos="142"/>
        </w:tabs>
        <w:spacing w:before="60" w:after="60"/>
        <w:ind w:right="12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ực tế xe thứ nhất chở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7A9A31EA">
          <v:shape id="_x0000_i1462" type="#_x0000_t75" alt="OPL20U25GSXzBJYl68kk8uQGfFKzs7yb1M4KJWUiLk6ZEvGF+qCIPSnY57AbBFCvTW25.2022.4343+K4lPs7H94VUqPe2XwIsfPRnrXQE//QTEXxb8/8N4CNc6FpgZahzpTjFhMzSA7T/nHJa11DE8Ng2TP3iAmRczFlmslSuUNOgUeb6yRvs0=" style="width:58.85pt;height:14.4pt" o:ole="">
            <v:imagedata r:id="rId883" o:title=""/>
          </v:shape>
          <o:OLEObject Type="Embed" ProgID="Equation.DSMT4" ShapeID="_x0000_i1462" DrawAspect="Content" ObjectID="_1739021410" r:id="rId884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(kg)</w:t>
      </w:r>
    </w:p>
    <w:p w14:paraId="668C51A2" w14:textId="39DA3157" w:rsidR="00AD225A" w:rsidRPr="00B137D4" w:rsidRDefault="00AD225A" w:rsidP="00B137D4">
      <w:pPr>
        <w:widowControl w:val="0"/>
        <w:tabs>
          <w:tab w:val="left" w:pos="142"/>
        </w:tabs>
        <w:spacing w:before="60" w:after="60"/>
        <w:ind w:right="12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Xe thứ hai chở là: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579" w:dyaOrig="279" w14:anchorId="551BC661">
          <v:shape id="_x0000_i1463" type="#_x0000_t75" alt="OPL20U25GSXzBJYl68kk8uQGfFKzs7yb1M4KJWUiLk6ZEvGF+qCIPSnY57AbBFCvTW25.2022.4343+K4lPs7H94VUqPe2XwIsfPRnrXQE//QTEXxb8/8N4CNc6FpgZahzpTjFhMzSA7T/nHJa11DE8Ng2TP3iAmRczFlmslSuUNOgUeb6yRvs0=" style="width:78.9pt;height:14.4pt" o:ole="">
            <v:imagedata r:id="rId885" o:title=""/>
          </v:shape>
          <o:OLEObject Type="Embed" ProgID="Equation.DSMT4" ShapeID="_x0000_i1463" DrawAspect="Content" ObjectID="_1739021411" r:id="rId886"/>
        </w:object>
      </w:r>
      <w:r w:rsidRPr="00B137D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(kg)</w:t>
      </w:r>
    </w:p>
    <w:p w14:paraId="3024A059" w14:textId="245360D4" w:rsidR="00AD225A" w:rsidRPr="00B137D4" w:rsidRDefault="00AD225A" w:rsidP="00B137D4">
      <w:pPr>
        <w:tabs>
          <w:tab w:val="left" w:pos="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Điểm kiểm tra trung bình của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0800C897">
          <v:shape id="_x0000_i1464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887" o:title=""/>
          </v:shape>
          <o:OLEObject Type="Embed" ProgID="Equation.DSMT4" ShapeID="_x0000_i1464" DrawAspect="Content" ObjectID="_1739021412" r:id="rId88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74F6A1FC">
          <v:shape id="_x0000_i1465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889" o:title=""/>
          </v:shape>
          <o:OLEObject Type="Embed" ProgID="Equation.DSMT4" ShapeID="_x0000_i1465" DrawAspect="Content" ObjectID="_1739021413" r:id="rId890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điểm và điểm trung bình của học sinh nữ là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56CBE874">
          <v:shape id="_x0000_i1466" type="#_x0000_t75" alt="OPL20U25GSXzBJYl68kk8uQGfFKzs7yb1M4KJWUiLk6ZEvGF+qCIPSnY57AbBFCvTW25.2022.4343+K4lPs7H94VUqPe2XwIsfPRnrXQE//QTEXxb8/8N4CNc6FpgZahzpTjFhMzSA7T/nHJa11DE8Ng2TP3iAmRczFlmslSuUNOgUeb6yRvs0=" style="width:25.05pt;height:16.3pt" o:ole="">
            <v:imagedata r:id="rId891" o:title=""/>
          </v:shape>
          <o:OLEObject Type="Embed" ProgID="Equation.DSMT4" ShapeID="_x0000_i1466" DrawAspect="Content" ObjectID="_1739021414" r:id="rId892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điểm. Biết 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71AA3548">
          <v:shape id="_x0000_i1467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893" o:title=""/>
          </v:shape>
          <o:OLEObject Type="Embed" ProgID="Equation.DSMT4" ShapeID="_x0000_i1467" DrawAspect="Content" ObjectID="_1739021415" r:id="rId894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có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18BC4383">
          <v:shape id="_x0000_i1468" type="#_x0000_t75" alt="OPL20U25GSXzBJYl68kk8uQGfFKzs7yb1M4KJWUiLk6ZEvGF+qCIPSnY57AbBFCvTW25.2022.4343+K4lPs7H94VUqPe2XwIsfPRnrXQE//QTEXxb8/8N4CNc6FpgZahzpTjFhMzSA7T/nHJa11DE8Ng2TP3iAmRczFlmslSuUNOgUeb6yRvs0=" style="width:15.05pt;height:14.4pt" o:ole="">
            <v:imagedata r:id="rId895" o:title=""/>
          </v:shape>
          <o:OLEObject Type="Embed" ProgID="Equation.DSMT4" ShapeID="_x0000_i1468" DrawAspect="Content" ObjectID="_1739021416" r:id="rId896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học sinh, số học sinh nam nhiều hơn số học sinh nữ là 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EDC7506">
          <v:shape id="_x0000_i1469" type="#_x0000_t75" alt="OPL20U25GSXzBJYl68kk8uQGfFKzs7yb1M4KJWUiLk6ZEvGF+qCIPSnY57AbBFCvTW25.2022.4343+K4lPs7H94VUqPe2XwIsfPRnrXQE//QTEXxb8/8N4CNc6FpgZahzpTjFhMzSA7T/nHJa11DE8Ng2TP3iAmRczFlmslSuUNOgUeb6yRvs0=" style="width:10pt;height:14.4pt" o:ole="">
            <v:imagedata r:id="rId897" o:title=""/>
          </v:shape>
          <o:OLEObject Type="Embed" ProgID="Equation.DSMT4" ShapeID="_x0000_i1469" DrawAspect="Content" ObjectID="_1739021417" r:id="rId898"/>
        </w:object>
      </w:r>
      <w:r w:rsidRPr="00B137D4">
        <w:rPr>
          <w:rFonts w:ascii="Times New Roman" w:hAnsi="Times New Roman" w:cs="Times New Roman"/>
          <w:sz w:val="24"/>
          <w:szCs w:val="24"/>
          <w:lang w:val="nl-NL"/>
        </w:rPr>
        <w:t xml:space="preserve"> học sinh. Tính tổng số điểm của các học sinh nam đạt được.</w:t>
      </w:r>
    </w:p>
    <w:p w14:paraId="082850C6" w14:textId="77777777" w:rsidR="00AD225A" w:rsidRPr="00B137D4" w:rsidRDefault="00AD225A" w:rsidP="00B137D4">
      <w:pPr>
        <w:tabs>
          <w:tab w:val="left" w:pos="567"/>
          <w:tab w:val="left" w:pos="3118"/>
          <w:tab w:val="left" w:pos="5669"/>
          <w:tab w:val="left" w:pos="8220"/>
        </w:tabs>
        <w:spacing w:before="60" w:after="6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B137D4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0DAF78A0" w14:textId="1BAB4A01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37C3D487">
          <v:shape id="_x0000_i1470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899" o:title=""/>
          </v:shape>
          <o:OLEObject Type="Embed" ProgID="Equation.DSMT4" ShapeID="_x0000_i1470" DrawAspect="Content" ObjectID="_1739021418" r:id="rId90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ó số học sinh nam là: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0D55F5C6">
          <v:shape id="_x0000_i1471" type="#_x0000_t75" alt="OPL20U25GSXzBJYl68kk8uQGfFKzs7yb1M4KJWUiLk6ZEvGF+qCIPSnY57AbBFCvTW25.2022.4343+K4lPs7H94VUqPe2XwIsfPRnrXQE//QTEXxb8/8N4CNc6FpgZahzpTjFhMzSA7T/nHJa11DE8Ng2TP3iAmRczFlmslSuUNOgUeb6yRvs0=" style="width:75.75pt;height:16.3pt" o:ole="">
            <v:imagedata r:id="rId901" o:title=""/>
          </v:shape>
          <o:OLEObject Type="Embed" ProgID="Equation.DSMT4" ShapeID="_x0000_i1471" DrawAspect="Content" ObjectID="_1739021419" r:id="rId90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học sinh)</w:t>
      </w:r>
    </w:p>
    <w:p w14:paraId="1FB34A8C" w14:textId="715A445D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Lớp </w:t>
      </w:r>
      <w:r w:rsidR="00430BAC" w:rsidRPr="00B137D4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59CA34B2">
          <v:shape id="_x0000_i1472" type="#_x0000_t75" alt="OPL20U25GSXzBJYl68kk8uQGfFKzs7yb1M4KJWUiLk6ZEvGF+qCIPSnY57AbBFCvTW25.2022.4343+K4lPs7H94VUqPe2XwIsfPRnrXQE//QTEXxb8/8N4CNc6FpgZahzpTjFhMzSA7T/nHJa11DE8Ng2TP3iAmRczFlmslSuUNOgUeb6yRvs0=" style="width:19.4pt;height:18.8pt" o:ole="">
            <v:imagedata r:id="rId903" o:title=""/>
          </v:shape>
          <o:OLEObject Type="Embed" ProgID="Equation.DSMT4" ShapeID="_x0000_i1472" DrawAspect="Content" ObjectID="_1739021420" r:id="rId904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ó số học sinh nữ là: </w:t>
      </w:r>
      <w:r w:rsidR="00430BAC" w:rsidRPr="00B137D4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233C5224">
          <v:shape id="_x0000_i1473" type="#_x0000_t75" alt="OPL20U25GSXzBJYl68kk8uQGfFKzs7yb1M4KJWUiLk6ZEvGF+qCIPSnY57AbBFCvTW25.2022.4343+K4lPs7H94VUqPe2XwIsfPRnrXQE//QTEXxb8/8N4CNc6FpgZahzpTjFhMzSA7T/nHJa11DE8Ng2TP3iAmRczFlmslSuUNOgUeb6yRvs0=" style="width:58.85pt;height:14.4pt" o:ole="">
            <v:imagedata r:id="rId905" o:title=""/>
          </v:shape>
          <o:OLEObject Type="Embed" ProgID="Equation.DSMT4" ShapeID="_x0000_i1473" DrawAspect="Content" ObjectID="_1739021421" r:id="rId906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học sinh)</w:t>
      </w:r>
    </w:p>
    <w:p w14:paraId="3C3FAE15" w14:textId="09C20E64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>Tổng số điểm của cả lớp đạt được là: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600" w:dyaOrig="320" w14:anchorId="2E3A839B">
          <v:shape id="_x0000_i1474" type="#_x0000_t75" alt="OPL20U25GSXzBJYl68kk8uQGfFKzs7yb1M4KJWUiLk6ZEvGF+qCIPSnY57AbBFCvTW25.2022.4343+K4lPs7H94VUqPe2XwIsfPRnrXQE//QTEXxb8/8N4CNc6FpgZahzpTjFhMzSA7T/nHJa11DE8Ng2TP3iAmRczFlmslSuUNOgUeb6yRvs0=" style="width:80.15pt;height:16.3pt" o:ole="">
            <v:imagedata r:id="rId907" o:title=""/>
          </v:shape>
          <o:OLEObject Type="Embed" ProgID="Equation.DSMT4" ShapeID="_x0000_i1474" DrawAspect="Content" ObjectID="_1739021422" r:id="rId908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điểm)</w:t>
      </w:r>
    </w:p>
    <w:p w14:paraId="72063192" w14:textId="47A85A28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ổng số điểm của học sinh nữ đạt được là: 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1600" w:dyaOrig="320" w14:anchorId="5DE50390">
          <v:shape id="_x0000_i1475" type="#_x0000_t75" alt="OPL20U25GSXzBJYl68kk8uQGfFKzs7yb1M4KJWUiLk6ZEvGF+qCIPSnY57AbBFCvTW25.2022.4343+K4lPs7H94VUqPe2XwIsfPRnrXQE//QTEXxb8/8N4CNc6FpgZahzpTjFhMzSA7T/nHJa11DE8Ng2TP3iAmRczFlmslSuUNOgUeb6yRvs0=" style="width:80.15pt;height:16.3pt" o:ole="">
            <v:imagedata r:id="rId909" o:title=""/>
          </v:shape>
          <o:OLEObject Type="Embed" ProgID="Equation.DSMT4" ShapeID="_x0000_i1475" DrawAspect="Content" ObjectID="_1739021423" r:id="rId910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điểm)</w:t>
      </w:r>
    </w:p>
    <w:p w14:paraId="72A894FD" w14:textId="76A9C5F6" w:rsidR="00AD225A" w:rsidRPr="00B137D4" w:rsidRDefault="00AD225A" w:rsidP="00B137D4">
      <w:pPr>
        <w:shd w:val="clear" w:color="auto" w:fill="FFFFFF"/>
        <w:spacing w:before="60" w:after="6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>Tổng số điểm của học sinh nam đạt được là: </w:t>
      </w:r>
      <w:r w:rsidR="00430BAC" w:rsidRPr="00B137D4">
        <w:rPr>
          <w:rFonts w:ascii="Times New Roman" w:hAnsi="Times New Roman" w:cs="Times New Roman"/>
          <w:position w:val="-10"/>
          <w:sz w:val="24"/>
          <w:szCs w:val="24"/>
        </w:rPr>
        <w:object w:dxaOrig="2280" w:dyaOrig="320" w14:anchorId="2AC8F2B8">
          <v:shape id="_x0000_i1476" type="#_x0000_t75" alt="OPL20U25GSXzBJYl68kk8uQGfFKzs7yb1M4KJWUiLk6ZEvGF+qCIPSnY57AbBFCvTW25.2022.4343+K4lPs7H94VUqPe2XwIsfPRnrXQE//QTEXxb8/8N4CNc6FpgZahzpTjFhMzSA7T/nHJa11DE8Ng2TP3iAmRczFlmslSuUNOgUeb6yRvs0=" style="width:113.95pt;height:16.3pt" o:ole="">
            <v:imagedata r:id="rId911" o:title=""/>
          </v:shape>
          <o:OLEObject Type="Embed" ProgID="Equation.DSMT4" ShapeID="_x0000_i1476" DrawAspect="Content" ObjectID="_1739021424" r:id="rId912"/>
        </w:object>
      </w:r>
      <w:r w:rsidRPr="00B137D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điểm)</w:t>
      </w:r>
    </w:p>
    <w:p w14:paraId="76D0E511" w14:textId="77777777" w:rsidR="00DD4189" w:rsidRPr="00B137D4" w:rsidRDefault="00DD4189" w:rsidP="00B137D4">
      <w:pPr>
        <w:tabs>
          <w:tab w:val="left" w:pos="992"/>
        </w:tabs>
        <w:spacing w:before="60" w:after="60"/>
        <w:ind w:left="992" w:firstLine="1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D"/>
      </w: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HẾT </w:t>
      </w:r>
      <w:r w:rsidRPr="00B137D4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C"/>
      </w:r>
    </w:p>
    <w:p w14:paraId="772ED40F" w14:textId="77777777" w:rsidR="00DD4189" w:rsidRPr="00B137D4" w:rsidRDefault="00DD4189" w:rsidP="00B137D4">
      <w:pPr>
        <w:spacing w:before="60" w:after="60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0C4A058D" w14:textId="77777777" w:rsidR="00DD4189" w:rsidRPr="00B137D4" w:rsidRDefault="00DD4189" w:rsidP="00B137D4">
      <w:pPr>
        <w:spacing w:before="60" w:after="60"/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56BEDD03" w14:textId="77777777" w:rsidR="00DD4189" w:rsidRPr="00B137D4" w:rsidRDefault="00DD4189" w:rsidP="00B137D4">
      <w:pPr>
        <w:spacing w:before="60" w:after="60"/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AD3315F" w14:textId="77777777" w:rsidR="00DD4189" w:rsidRPr="00B137D4" w:rsidRDefault="00DD4189" w:rsidP="00B137D4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</w:p>
    <w:p w14:paraId="78EBC93F" w14:textId="77777777" w:rsidR="00DD4189" w:rsidRPr="00B137D4" w:rsidRDefault="00DD4189" w:rsidP="00B137D4">
      <w:pPr>
        <w:spacing w:before="60" w:after="60"/>
        <w:ind w:left="992" w:firstLine="270"/>
        <w:rPr>
          <w:rFonts w:ascii="Times New Roman" w:hAnsi="Times New Roman" w:cs="Times New Roman"/>
          <w:sz w:val="24"/>
          <w:szCs w:val="24"/>
        </w:rPr>
      </w:pPr>
    </w:p>
    <w:sectPr w:rsidR="00DD4189" w:rsidRPr="00B137D4" w:rsidSect="00853C60">
      <w:headerReference w:type="default" r:id="rId913"/>
      <w:footerReference w:type="default" r:id="rId914"/>
      <w:pgSz w:w="11906" w:h="16838"/>
      <w:pgMar w:top="638" w:right="851" w:bottom="1134" w:left="1418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2F57556" w14:textId="77777777" w:rsidR="00C42E02" w:rsidRDefault="00C42E02" w:rsidP="00122143">
      <w:pPr>
        <w:spacing w:after="0" w:line="240" w:lineRule="auto"/>
      </w:pPr>
      <w:r>
        <w:separator/>
      </w:r>
    </w:p>
  </w:endnote>
  <w:endnote w:type="continuationSeparator" w:id="0">
    <w:p w14:paraId="7DE45704" w14:textId="77777777" w:rsidR="00C42E02" w:rsidRDefault="00C42E02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64843D" w14:textId="412A2BC9" w:rsidR="00853C60" w:rsidRPr="00853C60" w:rsidRDefault="00853C60" w:rsidP="00853C6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853C6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 w:rsidRPr="00853C60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853C6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853C6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53C6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853C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53C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53C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53C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853C6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11D28C" w14:textId="77777777" w:rsidR="00C42E02" w:rsidRDefault="00C42E02" w:rsidP="00122143">
      <w:pPr>
        <w:spacing w:after="0" w:line="240" w:lineRule="auto"/>
      </w:pPr>
      <w:r>
        <w:separator/>
      </w:r>
    </w:p>
  </w:footnote>
  <w:footnote w:type="continuationSeparator" w:id="0">
    <w:p w14:paraId="79816FBD" w14:textId="77777777" w:rsidR="00C42E02" w:rsidRDefault="00C42E02" w:rsidP="00122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49B6D7" w14:textId="77777777" w:rsidR="00853C60" w:rsidRPr="00853C60" w:rsidRDefault="00853C60" w:rsidP="00853C6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853C60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thuvienhoclieu</w:t>
    </w:r>
    <w:r w:rsidRPr="00853C60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8D4DDC"/>
    <w:multiLevelType w:val="hybridMultilevel"/>
    <w:tmpl w:val="AAA29EE6"/>
    <w:lvl w:ilvl="0" w:tplc="571C1EE0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2073" w:hanging="360"/>
      </w:pPr>
    </w:lvl>
    <w:lvl w:ilvl="2" w:tplc="0809001B" w:tentative="1">
      <w:start w:val="1"/>
      <w:numFmt w:val="lowerRoman"/>
      <w:lvlText w:val="%3."/>
      <w:lvlJc w:val="right"/>
      <w:pPr>
        <w:ind w:left="2793" w:hanging="180"/>
      </w:pPr>
    </w:lvl>
    <w:lvl w:ilvl="3" w:tplc="0809000F" w:tentative="1">
      <w:start w:val="1"/>
      <w:numFmt w:val="decimal"/>
      <w:lvlText w:val="%4."/>
      <w:lvlJc w:val="left"/>
      <w:pPr>
        <w:ind w:left="3513" w:hanging="360"/>
      </w:pPr>
    </w:lvl>
    <w:lvl w:ilvl="4" w:tplc="08090019" w:tentative="1">
      <w:start w:val="1"/>
      <w:numFmt w:val="lowerLetter"/>
      <w:lvlText w:val="%5."/>
      <w:lvlJc w:val="left"/>
      <w:pPr>
        <w:ind w:left="4233" w:hanging="360"/>
      </w:pPr>
    </w:lvl>
    <w:lvl w:ilvl="5" w:tplc="0809001B" w:tentative="1">
      <w:start w:val="1"/>
      <w:numFmt w:val="lowerRoman"/>
      <w:lvlText w:val="%6."/>
      <w:lvlJc w:val="right"/>
      <w:pPr>
        <w:ind w:left="4953" w:hanging="180"/>
      </w:pPr>
    </w:lvl>
    <w:lvl w:ilvl="6" w:tplc="0809000F" w:tentative="1">
      <w:start w:val="1"/>
      <w:numFmt w:val="decimal"/>
      <w:lvlText w:val="%7."/>
      <w:lvlJc w:val="left"/>
      <w:pPr>
        <w:ind w:left="5673" w:hanging="360"/>
      </w:pPr>
    </w:lvl>
    <w:lvl w:ilvl="7" w:tplc="08090019" w:tentative="1">
      <w:start w:val="1"/>
      <w:numFmt w:val="lowerLetter"/>
      <w:lvlText w:val="%8."/>
      <w:lvlJc w:val="left"/>
      <w:pPr>
        <w:ind w:left="6393" w:hanging="360"/>
      </w:pPr>
    </w:lvl>
    <w:lvl w:ilvl="8" w:tplc="08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">
    <w:nsid w:val="24226364"/>
    <w:multiLevelType w:val="hybridMultilevel"/>
    <w:tmpl w:val="D9344448"/>
    <w:lvl w:ilvl="0" w:tplc="571C1EE0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2073" w:hanging="360"/>
      </w:pPr>
    </w:lvl>
    <w:lvl w:ilvl="2" w:tplc="0809001B" w:tentative="1">
      <w:start w:val="1"/>
      <w:numFmt w:val="lowerRoman"/>
      <w:lvlText w:val="%3."/>
      <w:lvlJc w:val="right"/>
      <w:pPr>
        <w:ind w:left="2793" w:hanging="180"/>
      </w:pPr>
    </w:lvl>
    <w:lvl w:ilvl="3" w:tplc="0809000F" w:tentative="1">
      <w:start w:val="1"/>
      <w:numFmt w:val="decimal"/>
      <w:lvlText w:val="%4."/>
      <w:lvlJc w:val="left"/>
      <w:pPr>
        <w:ind w:left="3513" w:hanging="360"/>
      </w:pPr>
    </w:lvl>
    <w:lvl w:ilvl="4" w:tplc="08090019" w:tentative="1">
      <w:start w:val="1"/>
      <w:numFmt w:val="lowerLetter"/>
      <w:lvlText w:val="%5."/>
      <w:lvlJc w:val="left"/>
      <w:pPr>
        <w:ind w:left="4233" w:hanging="360"/>
      </w:pPr>
    </w:lvl>
    <w:lvl w:ilvl="5" w:tplc="0809001B" w:tentative="1">
      <w:start w:val="1"/>
      <w:numFmt w:val="lowerRoman"/>
      <w:lvlText w:val="%6."/>
      <w:lvlJc w:val="right"/>
      <w:pPr>
        <w:ind w:left="4953" w:hanging="180"/>
      </w:pPr>
    </w:lvl>
    <w:lvl w:ilvl="6" w:tplc="0809000F" w:tentative="1">
      <w:start w:val="1"/>
      <w:numFmt w:val="decimal"/>
      <w:lvlText w:val="%7."/>
      <w:lvlJc w:val="left"/>
      <w:pPr>
        <w:ind w:left="5673" w:hanging="360"/>
      </w:pPr>
    </w:lvl>
    <w:lvl w:ilvl="7" w:tplc="08090019" w:tentative="1">
      <w:start w:val="1"/>
      <w:numFmt w:val="lowerLetter"/>
      <w:lvlText w:val="%8."/>
      <w:lvlJc w:val="left"/>
      <w:pPr>
        <w:ind w:left="6393" w:hanging="360"/>
      </w:pPr>
    </w:lvl>
    <w:lvl w:ilvl="8" w:tplc="08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>
    <w:nsid w:val="463825CA"/>
    <w:multiLevelType w:val="hybridMultilevel"/>
    <w:tmpl w:val="5FEAFA58"/>
    <w:lvl w:ilvl="0" w:tplc="3EF25196">
      <w:start w:val="1"/>
      <w:numFmt w:val="upperLetter"/>
      <w:lvlText w:val="%1."/>
      <w:lvlJc w:val="left"/>
      <w:pPr>
        <w:ind w:left="1350" w:hanging="360"/>
      </w:pPr>
      <w:rPr>
        <w:rFonts w:eastAsia="Calibri"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2070" w:hanging="360"/>
      </w:pPr>
    </w:lvl>
    <w:lvl w:ilvl="2" w:tplc="0809001B" w:tentative="1">
      <w:start w:val="1"/>
      <w:numFmt w:val="lowerRoman"/>
      <w:lvlText w:val="%3."/>
      <w:lvlJc w:val="right"/>
      <w:pPr>
        <w:ind w:left="2790" w:hanging="180"/>
      </w:pPr>
    </w:lvl>
    <w:lvl w:ilvl="3" w:tplc="0809000F" w:tentative="1">
      <w:start w:val="1"/>
      <w:numFmt w:val="decimal"/>
      <w:lvlText w:val="%4."/>
      <w:lvlJc w:val="left"/>
      <w:pPr>
        <w:ind w:left="3510" w:hanging="360"/>
      </w:pPr>
    </w:lvl>
    <w:lvl w:ilvl="4" w:tplc="08090019" w:tentative="1">
      <w:start w:val="1"/>
      <w:numFmt w:val="lowerLetter"/>
      <w:lvlText w:val="%5."/>
      <w:lvlJc w:val="left"/>
      <w:pPr>
        <w:ind w:left="4230" w:hanging="360"/>
      </w:pPr>
    </w:lvl>
    <w:lvl w:ilvl="5" w:tplc="0809001B" w:tentative="1">
      <w:start w:val="1"/>
      <w:numFmt w:val="lowerRoman"/>
      <w:lvlText w:val="%6."/>
      <w:lvlJc w:val="right"/>
      <w:pPr>
        <w:ind w:left="4950" w:hanging="180"/>
      </w:pPr>
    </w:lvl>
    <w:lvl w:ilvl="6" w:tplc="0809000F" w:tentative="1">
      <w:start w:val="1"/>
      <w:numFmt w:val="decimal"/>
      <w:lvlText w:val="%7."/>
      <w:lvlJc w:val="left"/>
      <w:pPr>
        <w:ind w:left="5670" w:hanging="360"/>
      </w:pPr>
    </w:lvl>
    <w:lvl w:ilvl="7" w:tplc="08090019" w:tentative="1">
      <w:start w:val="1"/>
      <w:numFmt w:val="lowerLetter"/>
      <w:lvlText w:val="%8."/>
      <w:lvlJc w:val="left"/>
      <w:pPr>
        <w:ind w:left="6390" w:hanging="360"/>
      </w:pPr>
    </w:lvl>
    <w:lvl w:ilvl="8" w:tplc="08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>
    <w:nsid w:val="5D28165B"/>
    <w:multiLevelType w:val="hybridMultilevel"/>
    <w:tmpl w:val="D9344448"/>
    <w:lvl w:ilvl="0" w:tplc="571C1EE0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2073" w:hanging="360"/>
      </w:pPr>
    </w:lvl>
    <w:lvl w:ilvl="2" w:tplc="0809001B" w:tentative="1">
      <w:start w:val="1"/>
      <w:numFmt w:val="lowerRoman"/>
      <w:lvlText w:val="%3."/>
      <w:lvlJc w:val="right"/>
      <w:pPr>
        <w:ind w:left="2793" w:hanging="180"/>
      </w:pPr>
    </w:lvl>
    <w:lvl w:ilvl="3" w:tplc="0809000F" w:tentative="1">
      <w:start w:val="1"/>
      <w:numFmt w:val="decimal"/>
      <w:lvlText w:val="%4."/>
      <w:lvlJc w:val="left"/>
      <w:pPr>
        <w:ind w:left="3513" w:hanging="360"/>
      </w:pPr>
    </w:lvl>
    <w:lvl w:ilvl="4" w:tplc="08090019" w:tentative="1">
      <w:start w:val="1"/>
      <w:numFmt w:val="lowerLetter"/>
      <w:lvlText w:val="%5."/>
      <w:lvlJc w:val="left"/>
      <w:pPr>
        <w:ind w:left="4233" w:hanging="360"/>
      </w:pPr>
    </w:lvl>
    <w:lvl w:ilvl="5" w:tplc="0809001B" w:tentative="1">
      <w:start w:val="1"/>
      <w:numFmt w:val="lowerRoman"/>
      <w:lvlText w:val="%6."/>
      <w:lvlJc w:val="right"/>
      <w:pPr>
        <w:ind w:left="4953" w:hanging="180"/>
      </w:pPr>
    </w:lvl>
    <w:lvl w:ilvl="6" w:tplc="0809000F" w:tentative="1">
      <w:start w:val="1"/>
      <w:numFmt w:val="decimal"/>
      <w:lvlText w:val="%7."/>
      <w:lvlJc w:val="left"/>
      <w:pPr>
        <w:ind w:left="5673" w:hanging="360"/>
      </w:pPr>
    </w:lvl>
    <w:lvl w:ilvl="7" w:tplc="08090019" w:tentative="1">
      <w:start w:val="1"/>
      <w:numFmt w:val="lowerLetter"/>
      <w:lvlText w:val="%8."/>
      <w:lvlJc w:val="left"/>
      <w:pPr>
        <w:ind w:left="6393" w:hanging="360"/>
      </w:pPr>
    </w:lvl>
    <w:lvl w:ilvl="8" w:tplc="08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">
    <w:nsid w:val="7DCF510E"/>
    <w:multiLevelType w:val="hybridMultilevel"/>
    <w:tmpl w:val="5FEAFA58"/>
    <w:lvl w:ilvl="0" w:tplc="3EF25196">
      <w:start w:val="1"/>
      <w:numFmt w:val="upperLetter"/>
      <w:lvlText w:val="%1."/>
      <w:lvlJc w:val="left"/>
      <w:pPr>
        <w:ind w:left="1350" w:hanging="360"/>
      </w:pPr>
      <w:rPr>
        <w:rFonts w:eastAsia="Calibri"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2070" w:hanging="360"/>
      </w:pPr>
    </w:lvl>
    <w:lvl w:ilvl="2" w:tplc="0809001B" w:tentative="1">
      <w:start w:val="1"/>
      <w:numFmt w:val="lowerRoman"/>
      <w:lvlText w:val="%3."/>
      <w:lvlJc w:val="right"/>
      <w:pPr>
        <w:ind w:left="2790" w:hanging="180"/>
      </w:pPr>
    </w:lvl>
    <w:lvl w:ilvl="3" w:tplc="0809000F" w:tentative="1">
      <w:start w:val="1"/>
      <w:numFmt w:val="decimal"/>
      <w:lvlText w:val="%4."/>
      <w:lvlJc w:val="left"/>
      <w:pPr>
        <w:ind w:left="3510" w:hanging="360"/>
      </w:pPr>
    </w:lvl>
    <w:lvl w:ilvl="4" w:tplc="08090019" w:tentative="1">
      <w:start w:val="1"/>
      <w:numFmt w:val="lowerLetter"/>
      <w:lvlText w:val="%5."/>
      <w:lvlJc w:val="left"/>
      <w:pPr>
        <w:ind w:left="4230" w:hanging="360"/>
      </w:pPr>
    </w:lvl>
    <w:lvl w:ilvl="5" w:tplc="0809001B" w:tentative="1">
      <w:start w:val="1"/>
      <w:numFmt w:val="lowerRoman"/>
      <w:lvlText w:val="%6."/>
      <w:lvlJc w:val="right"/>
      <w:pPr>
        <w:ind w:left="4950" w:hanging="180"/>
      </w:pPr>
    </w:lvl>
    <w:lvl w:ilvl="6" w:tplc="0809000F" w:tentative="1">
      <w:start w:val="1"/>
      <w:numFmt w:val="decimal"/>
      <w:lvlText w:val="%7."/>
      <w:lvlJc w:val="left"/>
      <w:pPr>
        <w:ind w:left="5670" w:hanging="360"/>
      </w:pPr>
    </w:lvl>
    <w:lvl w:ilvl="7" w:tplc="08090019" w:tentative="1">
      <w:start w:val="1"/>
      <w:numFmt w:val="lowerLetter"/>
      <w:lvlText w:val="%8."/>
      <w:lvlJc w:val="left"/>
      <w:pPr>
        <w:ind w:left="6390" w:hanging="360"/>
      </w:pPr>
    </w:lvl>
    <w:lvl w:ilvl="8" w:tplc="08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  <w:num w:numId="5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FF"/>
    <w:rsid w:val="000076AE"/>
    <w:rsid w:val="00033B78"/>
    <w:rsid w:val="000737DE"/>
    <w:rsid w:val="00074B6F"/>
    <w:rsid w:val="00097212"/>
    <w:rsid w:val="000B39F3"/>
    <w:rsid w:val="000D7DA1"/>
    <w:rsid w:val="000E7967"/>
    <w:rsid w:val="00100385"/>
    <w:rsid w:val="00114D56"/>
    <w:rsid w:val="001164C1"/>
    <w:rsid w:val="00122143"/>
    <w:rsid w:val="001343D1"/>
    <w:rsid w:val="00152417"/>
    <w:rsid w:val="001669F5"/>
    <w:rsid w:val="001720DF"/>
    <w:rsid w:val="00182212"/>
    <w:rsid w:val="00192E3D"/>
    <w:rsid w:val="001C49DB"/>
    <w:rsid w:val="001E0F3C"/>
    <w:rsid w:val="001F15E5"/>
    <w:rsid w:val="00250970"/>
    <w:rsid w:val="00283C30"/>
    <w:rsid w:val="002B0FC6"/>
    <w:rsid w:val="00307D99"/>
    <w:rsid w:val="0031726E"/>
    <w:rsid w:val="00343A04"/>
    <w:rsid w:val="00355476"/>
    <w:rsid w:val="00355869"/>
    <w:rsid w:val="00382C0B"/>
    <w:rsid w:val="003838DA"/>
    <w:rsid w:val="003A1B38"/>
    <w:rsid w:val="003A67B0"/>
    <w:rsid w:val="003B28D5"/>
    <w:rsid w:val="003E7092"/>
    <w:rsid w:val="00402B70"/>
    <w:rsid w:val="0042565A"/>
    <w:rsid w:val="00430BAC"/>
    <w:rsid w:val="004512CA"/>
    <w:rsid w:val="004803FA"/>
    <w:rsid w:val="0049205D"/>
    <w:rsid w:val="004B0913"/>
    <w:rsid w:val="004D28DA"/>
    <w:rsid w:val="005034F4"/>
    <w:rsid w:val="0050462E"/>
    <w:rsid w:val="005210B7"/>
    <w:rsid w:val="00525968"/>
    <w:rsid w:val="00536D7C"/>
    <w:rsid w:val="00562CE9"/>
    <w:rsid w:val="00574FCA"/>
    <w:rsid w:val="00577ABF"/>
    <w:rsid w:val="00584E64"/>
    <w:rsid w:val="00585B01"/>
    <w:rsid w:val="005D2F90"/>
    <w:rsid w:val="005E414D"/>
    <w:rsid w:val="005F1C8F"/>
    <w:rsid w:val="00600ADF"/>
    <w:rsid w:val="00600CF4"/>
    <w:rsid w:val="00626007"/>
    <w:rsid w:val="00633C1A"/>
    <w:rsid w:val="00651913"/>
    <w:rsid w:val="00665933"/>
    <w:rsid w:val="0067739F"/>
    <w:rsid w:val="0067797F"/>
    <w:rsid w:val="00682E5D"/>
    <w:rsid w:val="00687078"/>
    <w:rsid w:val="006973B5"/>
    <w:rsid w:val="006D07F3"/>
    <w:rsid w:val="007154CF"/>
    <w:rsid w:val="00716D36"/>
    <w:rsid w:val="00731173"/>
    <w:rsid w:val="00735220"/>
    <w:rsid w:val="007403B5"/>
    <w:rsid w:val="00740BFE"/>
    <w:rsid w:val="007734D1"/>
    <w:rsid w:val="007842F7"/>
    <w:rsid w:val="007A1E09"/>
    <w:rsid w:val="007B24E0"/>
    <w:rsid w:val="007C3FAD"/>
    <w:rsid w:val="007E0DA1"/>
    <w:rsid w:val="007E6070"/>
    <w:rsid w:val="007E722E"/>
    <w:rsid w:val="007F348D"/>
    <w:rsid w:val="007F6A14"/>
    <w:rsid w:val="00806584"/>
    <w:rsid w:val="008276FF"/>
    <w:rsid w:val="00847227"/>
    <w:rsid w:val="00853C60"/>
    <w:rsid w:val="008705F0"/>
    <w:rsid w:val="00890277"/>
    <w:rsid w:val="008A3775"/>
    <w:rsid w:val="008B0803"/>
    <w:rsid w:val="00917080"/>
    <w:rsid w:val="00940B6C"/>
    <w:rsid w:val="00946C66"/>
    <w:rsid w:val="00962D3D"/>
    <w:rsid w:val="0096765C"/>
    <w:rsid w:val="00971CDD"/>
    <w:rsid w:val="009966CF"/>
    <w:rsid w:val="009A5B8B"/>
    <w:rsid w:val="009D4EBF"/>
    <w:rsid w:val="009E0552"/>
    <w:rsid w:val="00A059D9"/>
    <w:rsid w:val="00A07941"/>
    <w:rsid w:val="00A10A97"/>
    <w:rsid w:val="00A15AFC"/>
    <w:rsid w:val="00A41B88"/>
    <w:rsid w:val="00A612EF"/>
    <w:rsid w:val="00A701F3"/>
    <w:rsid w:val="00A726D1"/>
    <w:rsid w:val="00A7424D"/>
    <w:rsid w:val="00A74590"/>
    <w:rsid w:val="00A77029"/>
    <w:rsid w:val="00A92E10"/>
    <w:rsid w:val="00AB76B1"/>
    <w:rsid w:val="00AD225A"/>
    <w:rsid w:val="00AD4CDC"/>
    <w:rsid w:val="00B02819"/>
    <w:rsid w:val="00B052DD"/>
    <w:rsid w:val="00B137D4"/>
    <w:rsid w:val="00B1491C"/>
    <w:rsid w:val="00B31184"/>
    <w:rsid w:val="00B50B02"/>
    <w:rsid w:val="00BB1F4B"/>
    <w:rsid w:val="00BB4C8F"/>
    <w:rsid w:val="00BC5B5D"/>
    <w:rsid w:val="00BF0F65"/>
    <w:rsid w:val="00C029F4"/>
    <w:rsid w:val="00C42E02"/>
    <w:rsid w:val="00C5620C"/>
    <w:rsid w:val="00C649C3"/>
    <w:rsid w:val="00C846D1"/>
    <w:rsid w:val="00C85C71"/>
    <w:rsid w:val="00C93CEE"/>
    <w:rsid w:val="00CC4042"/>
    <w:rsid w:val="00CD11F6"/>
    <w:rsid w:val="00CD78D5"/>
    <w:rsid w:val="00D120AB"/>
    <w:rsid w:val="00D51A93"/>
    <w:rsid w:val="00D97E0D"/>
    <w:rsid w:val="00DB065A"/>
    <w:rsid w:val="00DD4189"/>
    <w:rsid w:val="00E121E7"/>
    <w:rsid w:val="00E213DA"/>
    <w:rsid w:val="00E36CD6"/>
    <w:rsid w:val="00E814B5"/>
    <w:rsid w:val="00E820AD"/>
    <w:rsid w:val="00EB3F41"/>
    <w:rsid w:val="00ED7BD3"/>
    <w:rsid w:val="00EF7160"/>
    <w:rsid w:val="00F10E45"/>
    <w:rsid w:val="00F279D5"/>
    <w:rsid w:val="00F36F3F"/>
    <w:rsid w:val="00F36F6D"/>
    <w:rsid w:val="00F43B8D"/>
    <w:rsid w:val="00F569F7"/>
    <w:rsid w:val="00FB2D32"/>
    <w:rsid w:val="00FD353B"/>
    <w:rsid w:val="00FF15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A3D94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554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94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27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1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08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74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10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70" Type="http://schemas.openxmlformats.org/officeDocument/2006/relationships/oleObject" Target="embeddings/oleObject81.bin"/><Relationship Id="rId836" Type="http://schemas.openxmlformats.org/officeDocument/2006/relationships/oleObject" Target="embeddings/oleObject414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7.bin"/><Relationship Id="rId903" Type="http://schemas.openxmlformats.org/officeDocument/2006/relationships/image" Target="media/image448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7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197.bin"/><Relationship Id="rId847" Type="http://schemas.openxmlformats.org/officeDocument/2006/relationships/image" Target="media/image420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39.bin"/><Relationship Id="rId693" Type="http://schemas.openxmlformats.org/officeDocument/2006/relationships/image" Target="media/image343.wmf"/><Relationship Id="rId707" Type="http://schemas.openxmlformats.org/officeDocument/2006/relationships/image" Target="media/image350.wmf"/><Relationship Id="rId914" Type="http://schemas.openxmlformats.org/officeDocument/2006/relationships/footer" Target="footer1.xml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6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858" Type="http://schemas.openxmlformats.org/officeDocument/2006/relationships/oleObject" Target="embeddings/oleObject425.bin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55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3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8.bin"/><Relationship Id="rId771" Type="http://schemas.openxmlformats.org/officeDocument/2006/relationships/image" Target="media/image382.wmf"/><Relationship Id="rId869" Type="http://schemas.openxmlformats.org/officeDocument/2006/relationships/image" Target="media/image431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270" Type="http://schemas.openxmlformats.org/officeDocument/2006/relationships/oleObject" Target="embeddings/oleObject131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4.wmf"/><Relationship Id="rId782" Type="http://schemas.openxmlformats.org/officeDocument/2006/relationships/oleObject" Target="embeddings/oleObject387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7.bin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7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89.bin"/><Relationship Id="rId793" Type="http://schemas.openxmlformats.org/officeDocument/2006/relationships/image" Target="media/image393.wmf"/><Relationship Id="rId807" Type="http://schemas.openxmlformats.org/officeDocument/2006/relationships/image" Target="media/image400.wmf"/><Relationship Id="rId7" Type="http://schemas.openxmlformats.org/officeDocument/2006/relationships/footnotes" Target="foot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3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26.bin"/><Relationship Id="rId87" Type="http://schemas.openxmlformats.org/officeDocument/2006/relationships/image" Target="media/image40.wmf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720" Type="http://schemas.openxmlformats.org/officeDocument/2006/relationships/oleObject" Target="embeddings/oleObject356.bin"/><Relationship Id="rId818" Type="http://schemas.openxmlformats.org/officeDocument/2006/relationships/oleObject" Target="embeddings/oleObject405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25.wmf"/><Relationship Id="rId664" Type="http://schemas.openxmlformats.org/officeDocument/2006/relationships/oleObject" Target="embeddings/oleObject328.bin"/><Relationship Id="rId871" Type="http://schemas.openxmlformats.org/officeDocument/2006/relationships/image" Target="media/image432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8.bin"/><Relationship Id="rId731" Type="http://schemas.openxmlformats.org/officeDocument/2006/relationships/image" Target="media/image362.wmf"/><Relationship Id="rId98" Type="http://schemas.openxmlformats.org/officeDocument/2006/relationships/oleObject" Target="embeddings/oleObject45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1.bin"/><Relationship Id="rId829" Type="http://schemas.openxmlformats.org/officeDocument/2006/relationships/image" Target="media/image411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4.wmf"/><Relationship Id="rId882" Type="http://schemas.openxmlformats.org/officeDocument/2006/relationships/oleObject" Target="embeddings/oleObject437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7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7.bin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686" Type="http://schemas.openxmlformats.org/officeDocument/2006/relationships/oleObject" Target="embeddings/oleObject339.bin"/><Relationship Id="rId893" Type="http://schemas.openxmlformats.org/officeDocument/2006/relationships/image" Target="media/image443.wmf"/><Relationship Id="rId907" Type="http://schemas.openxmlformats.org/officeDocument/2006/relationships/image" Target="media/image450.wmf"/><Relationship Id="rId36" Type="http://schemas.openxmlformats.org/officeDocument/2006/relationships/oleObject" Target="embeddings/oleObject14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69.bin"/><Relationship Id="rId753" Type="http://schemas.openxmlformats.org/officeDocument/2006/relationships/image" Target="media/image373.wmf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199.bin"/><Relationship Id="rId392" Type="http://schemas.openxmlformats.org/officeDocument/2006/relationships/oleObject" Target="embeddings/oleObject192.bin"/><Relationship Id="rId613" Type="http://schemas.openxmlformats.org/officeDocument/2006/relationships/image" Target="media/image303.wmf"/><Relationship Id="rId697" Type="http://schemas.openxmlformats.org/officeDocument/2006/relationships/image" Target="media/image345.wmf"/><Relationship Id="rId820" Type="http://schemas.openxmlformats.org/officeDocument/2006/relationships/oleObject" Target="embeddings/oleObject406.bin"/><Relationship Id="rId252" Type="http://schemas.openxmlformats.org/officeDocument/2006/relationships/oleObject" Target="embeddings/oleObject122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75.wmf"/><Relationship Id="rId764" Type="http://schemas.openxmlformats.org/officeDocument/2006/relationships/oleObject" Target="embeddings/oleObject378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8.bin"/><Relationship Id="rId831" Type="http://schemas.openxmlformats.org/officeDocument/2006/relationships/image" Target="media/image412.wmf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1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0.bin"/><Relationship Id="rId775" Type="http://schemas.openxmlformats.org/officeDocument/2006/relationships/image" Target="media/image384.wmf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4.wmf"/><Relationship Id="rId842" Type="http://schemas.openxmlformats.org/officeDocument/2006/relationships/oleObject" Target="embeddings/oleObject417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7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6.wmf"/><Relationship Id="rId786" Type="http://schemas.openxmlformats.org/officeDocument/2006/relationships/oleObject" Target="embeddings/oleObject389.bin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19.bin"/><Relationship Id="rId201" Type="http://schemas.openxmlformats.org/officeDocument/2006/relationships/image" Target="media/image97.wmf"/><Relationship Id="rId285" Type="http://schemas.openxmlformats.org/officeDocument/2006/relationships/image" Target="media/image139.wmf"/><Relationship Id="rId506" Type="http://schemas.openxmlformats.org/officeDocument/2006/relationships/oleObject" Target="embeddings/oleObject249.bin"/><Relationship Id="rId853" Type="http://schemas.openxmlformats.org/officeDocument/2006/relationships/image" Target="media/image423.wmf"/><Relationship Id="rId492" Type="http://schemas.openxmlformats.org/officeDocument/2006/relationships/oleObject" Target="embeddings/oleObject242.bin"/><Relationship Id="rId713" Type="http://schemas.openxmlformats.org/officeDocument/2006/relationships/image" Target="media/image353.wmf"/><Relationship Id="rId797" Type="http://schemas.openxmlformats.org/officeDocument/2006/relationships/image" Target="media/image395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72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5.wmf"/><Relationship Id="rId864" Type="http://schemas.openxmlformats.org/officeDocument/2006/relationships/oleObject" Target="embeddings/oleObject428.bin"/><Relationship Id="rId296" Type="http://schemas.openxmlformats.org/officeDocument/2006/relationships/oleObject" Target="embeddings/oleObject144.bin"/><Relationship Id="rId517" Type="http://schemas.openxmlformats.org/officeDocument/2006/relationships/image" Target="media/image255.wmf"/><Relationship Id="rId724" Type="http://schemas.openxmlformats.org/officeDocument/2006/relationships/oleObject" Target="embeddings/oleObject358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1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0.bin"/><Relationship Id="rId875" Type="http://schemas.openxmlformats.org/officeDocument/2006/relationships/image" Target="media/image434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60.bin"/><Relationship Id="rId735" Type="http://schemas.openxmlformats.org/officeDocument/2006/relationships/image" Target="media/image364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7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6.wmf"/><Relationship Id="rId802" Type="http://schemas.openxmlformats.org/officeDocument/2006/relationships/oleObject" Target="embeddings/oleObject397.bin"/><Relationship Id="rId886" Type="http://schemas.openxmlformats.org/officeDocument/2006/relationships/oleObject" Target="embeddings/oleObject43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69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82" Type="http://schemas.openxmlformats.org/officeDocument/2006/relationships/oleObject" Target="embeddings/oleObject37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813" Type="http://schemas.openxmlformats.org/officeDocument/2006/relationships/image" Target="media/image403.wmf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2.bin"/><Relationship Id="rId897" Type="http://schemas.openxmlformats.org/officeDocument/2006/relationships/image" Target="media/image445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52.bin"/><Relationship Id="rId757" Type="http://schemas.openxmlformats.org/officeDocument/2006/relationships/image" Target="media/image375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4.bin"/><Relationship Id="rId617" Type="http://schemas.openxmlformats.org/officeDocument/2006/relationships/image" Target="media/image305.wmf"/><Relationship Id="rId824" Type="http://schemas.openxmlformats.org/officeDocument/2006/relationships/oleObject" Target="embeddings/oleObject408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1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1.bin"/><Relationship Id="rId768" Type="http://schemas.openxmlformats.org/officeDocument/2006/relationships/oleObject" Target="embeddings/oleObject380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10.bin"/><Relationship Id="rId835" Type="http://schemas.openxmlformats.org/officeDocument/2006/relationships/image" Target="media/image414.wmf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3.bin"/><Relationship Id="rId127" Type="http://schemas.openxmlformats.org/officeDocument/2006/relationships/image" Target="media/image60.wmf"/><Relationship Id="rId681" Type="http://schemas.openxmlformats.org/officeDocument/2006/relationships/image" Target="media/image337.wmf"/><Relationship Id="rId779" Type="http://schemas.openxmlformats.org/officeDocument/2006/relationships/image" Target="media/image386.wmf"/><Relationship Id="rId902" Type="http://schemas.openxmlformats.org/officeDocument/2006/relationships/oleObject" Target="embeddings/oleObject447.bin"/><Relationship Id="rId31" Type="http://schemas.openxmlformats.org/officeDocument/2006/relationships/image" Target="media/image12.wmf"/><Relationship Id="rId334" Type="http://schemas.openxmlformats.org/officeDocument/2006/relationships/oleObject" Target="embeddings/oleObject163.bin"/><Relationship Id="rId541" Type="http://schemas.openxmlformats.org/officeDocument/2006/relationships/image" Target="media/image267.wmf"/><Relationship Id="rId639" Type="http://schemas.openxmlformats.org/officeDocument/2006/relationships/image" Target="media/image316.wmf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7.wmf"/><Relationship Id="rId846" Type="http://schemas.openxmlformats.org/officeDocument/2006/relationships/oleObject" Target="embeddings/oleObject419.bin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49.bin"/><Relationship Id="rId913" Type="http://schemas.openxmlformats.org/officeDocument/2006/relationships/header" Target="header1.xml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2.bin"/><Relationship Id="rId857" Type="http://schemas.openxmlformats.org/officeDocument/2006/relationships/image" Target="media/image425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4.bin"/><Relationship Id="rId717" Type="http://schemas.openxmlformats.org/officeDocument/2006/relationships/image" Target="media/image355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56" Type="http://schemas.openxmlformats.org/officeDocument/2006/relationships/oleObject" Target="embeddings/oleObject174.bin"/><Relationship Id="rId563" Type="http://schemas.openxmlformats.org/officeDocument/2006/relationships/image" Target="media/image278.wmf"/><Relationship Id="rId770" Type="http://schemas.openxmlformats.org/officeDocument/2006/relationships/oleObject" Target="embeddings/oleObject381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8.wmf"/><Relationship Id="rId868" Type="http://schemas.openxmlformats.org/officeDocument/2006/relationships/oleObject" Target="embeddings/oleObject430.bin"/><Relationship Id="rId630" Type="http://schemas.openxmlformats.org/officeDocument/2006/relationships/oleObject" Target="embeddings/oleObject311.bin"/><Relationship Id="rId728" Type="http://schemas.openxmlformats.org/officeDocument/2006/relationships/oleObject" Target="embeddings/oleObject360.bin"/><Relationship Id="rId64" Type="http://schemas.openxmlformats.org/officeDocument/2006/relationships/oleObject" Target="embeddings/oleObject28.bin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3.bin"/><Relationship Id="rId227" Type="http://schemas.openxmlformats.org/officeDocument/2006/relationships/image" Target="media/image110.wmf"/><Relationship Id="rId781" Type="http://schemas.openxmlformats.org/officeDocument/2006/relationships/image" Target="media/image387.wmf"/><Relationship Id="rId879" Type="http://schemas.openxmlformats.org/officeDocument/2006/relationships/image" Target="media/image436.wmf"/><Relationship Id="rId434" Type="http://schemas.openxmlformats.org/officeDocument/2006/relationships/oleObject" Target="embeddings/oleObject213.bin"/><Relationship Id="rId641" Type="http://schemas.openxmlformats.org/officeDocument/2006/relationships/image" Target="media/image317.wmf"/><Relationship Id="rId739" Type="http://schemas.openxmlformats.org/officeDocument/2006/relationships/image" Target="media/image366.wmf"/><Relationship Id="rId280" Type="http://schemas.openxmlformats.org/officeDocument/2006/relationships/oleObject" Target="embeddings/oleObject136.bin"/><Relationship Id="rId501" Type="http://schemas.openxmlformats.org/officeDocument/2006/relationships/image" Target="media/image247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5.bin"/><Relationship Id="rId585" Type="http://schemas.openxmlformats.org/officeDocument/2006/relationships/image" Target="media/image289.wmf"/><Relationship Id="rId792" Type="http://schemas.openxmlformats.org/officeDocument/2006/relationships/oleObject" Target="embeddings/oleObject392.bin"/><Relationship Id="rId806" Type="http://schemas.openxmlformats.org/officeDocument/2006/relationships/oleObject" Target="embeddings/oleObject39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2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2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4.bin"/><Relationship Id="rId817" Type="http://schemas.openxmlformats.org/officeDocument/2006/relationships/image" Target="media/image405.wmf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4.bin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1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8.wmf"/><Relationship Id="rId97" Type="http://schemas.openxmlformats.org/officeDocument/2006/relationships/image" Target="media/image45.wmf"/><Relationship Id="rId730" Type="http://schemas.openxmlformats.org/officeDocument/2006/relationships/oleObject" Target="embeddings/oleObject361.bin"/><Relationship Id="rId828" Type="http://schemas.openxmlformats.org/officeDocument/2006/relationships/oleObject" Target="embeddings/oleObject410.bin"/><Relationship Id="rId162" Type="http://schemas.openxmlformats.org/officeDocument/2006/relationships/oleObject" Target="embeddings/oleObject77.bin"/><Relationship Id="rId467" Type="http://schemas.openxmlformats.org/officeDocument/2006/relationships/image" Target="media/image230.wmf"/><Relationship Id="rId674" Type="http://schemas.openxmlformats.org/officeDocument/2006/relationships/oleObject" Target="embeddings/oleObject333.bin"/><Relationship Id="rId881" Type="http://schemas.openxmlformats.org/officeDocument/2006/relationships/image" Target="media/image437.wmf"/><Relationship Id="rId24" Type="http://schemas.openxmlformats.org/officeDocument/2006/relationships/oleObject" Target="embeddings/oleObject8.bin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3.bin"/><Relationship Id="rId741" Type="http://schemas.openxmlformats.org/officeDocument/2006/relationships/image" Target="media/image367.wmf"/><Relationship Id="rId839" Type="http://schemas.openxmlformats.org/officeDocument/2006/relationships/image" Target="media/image416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186.bin"/><Relationship Id="rId601" Type="http://schemas.openxmlformats.org/officeDocument/2006/relationships/image" Target="media/image297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39.wmf"/><Relationship Id="rId892" Type="http://schemas.openxmlformats.org/officeDocument/2006/relationships/oleObject" Target="embeddings/oleObject442.bin"/><Relationship Id="rId906" Type="http://schemas.openxmlformats.org/officeDocument/2006/relationships/oleObject" Target="embeddings/oleObject449.bin"/><Relationship Id="rId35" Type="http://schemas.openxmlformats.org/officeDocument/2006/relationships/image" Target="media/image14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5.bin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2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2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4.bin"/><Relationship Id="rId46" Type="http://schemas.openxmlformats.org/officeDocument/2006/relationships/oleObject" Target="embeddings/oleObject19.bin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4.bin"/><Relationship Id="rId763" Type="http://schemas.openxmlformats.org/officeDocument/2006/relationships/image" Target="media/image378.wmf"/><Relationship Id="rId111" Type="http://schemas.openxmlformats.org/officeDocument/2006/relationships/image" Target="media/image52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4.bin"/><Relationship Id="rId623" Type="http://schemas.openxmlformats.org/officeDocument/2006/relationships/image" Target="media/image308.wmf"/><Relationship Id="rId830" Type="http://schemas.openxmlformats.org/officeDocument/2006/relationships/oleObject" Target="embeddings/oleObject411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567" Type="http://schemas.openxmlformats.org/officeDocument/2006/relationships/image" Target="media/image280.wmf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83.bin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3.bin"/><Relationship Id="rId841" Type="http://schemas.openxmlformats.org/officeDocument/2006/relationships/image" Target="media/image417.wmf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6.bin"/><Relationship Id="rId701" Type="http://schemas.openxmlformats.org/officeDocument/2006/relationships/image" Target="media/image347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5.bin"/><Relationship Id="rId785" Type="http://schemas.openxmlformats.org/officeDocument/2006/relationships/image" Target="media/image389.wmf"/><Relationship Id="rId200" Type="http://schemas.openxmlformats.org/officeDocument/2006/relationships/oleObject" Target="embeddings/oleObject96.bin"/><Relationship Id="rId438" Type="http://schemas.openxmlformats.org/officeDocument/2006/relationships/oleObject" Target="embeddings/oleObject215.bin"/><Relationship Id="rId645" Type="http://schemas.openxmlformats.org/officeDocument/2006/relationships/image" Target="media/image319.wmf"/><Relationship Id="rId852" Type="http://schemas.openxmlformats.org/officeDocument/2006/relationships/oleObject" Target="embeddings/oleObject422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2.bin"/><Relationship Id="rId79" Type="http://schemas.openxmlformats.org/officeDocument/2006/relationships/image" Target="media/image36.wmf"/><Relationship Id="rId144" Type="http://schemas.openxmlformats.org/officeDocument/2006/relationships/oleObject" Target="embeddings/oleObject68.bin"/><Relationship Id="rId589" Type="http://schemas.openxmlformats.org/officeDocument/2006/relationships/image" Target="media/image291.wmf"/><Relationship Id="rId796" Type="http://schemas.openxmlformats.org/officeDocument/2006/relationships/oleObject" Target="embeddings/oleObject394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3.bin"/><Relationship Id="rId656" Type="http://schemas.openxmlformats.org/officeDocument/2006/relationships/oleObject" Target="embeddings/oleObject324.bin"/><Relationship Id="rId821" Type="http://schemas.openxmlformats.org/officeDocument/2006/relationships/image" Target="media/image407.wmf"/><Relationship Id="rId863" Type="http://schemas.openxmlformats.org/officeDocument/2006/relationships/image" Target="media/image428.wmf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6.bin"/><Relationship Id="rId516" Type="http://schemas.openxmlformats.org/officeDocument/2006/relationships/oleObject" Target="embeddings/oleObject254.bin"/><Relationship Id="rId698" Type="http://schemas.openxmlformats.org/officeDocument/2006/relationships/oleObject" Target="embeddings/oleObject345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5.bin"/><Relationship Id="rId723" Type="http://schemas.openxmlformats.org/officeDocument/2006/relationships/image" Target="media/image358.wmf"/><Relationship Id="rId765" Type="http://schemas.openxmlformats.org/officeDocument/2006/relationships/image" Target="media/image379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9.wmf"/><Relationship Id="rId832" Type="http://schemas.openxmlformats.org/officeDocument/2006/relationships/oleObject" Target="embeddings/oleObject412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2.wmf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3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34" Type="http://schemas.openxmlformats.org/officeDocument/2006/relationships/oleObject" Target="embeddings/oleObject363.bin"/><Relationship Id="rId776" Type="http://schemas.openxmlformats.org/officeDocument/2006/relationships/oleObject" Target="embeddings/oleObject384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6.bin"/><Relationship Id="rId636" Type="http://schemas.openxmlformats.org/officeDocument/2006/relationships/oleObject" Target="embeddings/oleObject314.bin"/><Relationship Id="rId801" Type="http://schemas.openxmlformats.org/officeDocument/2006/relationships/image" Target="media/image397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5.bin"/><Relationship Id="rId843" Type="http://schemas.openxmlformats.org/officeDocument/2006/relationships/image" Target="media/image418.wmf"/><Relationship Id="rId885" Type="http://schemas.openxmlformats.org/officeDocument/2006/relationships/image" Target="media/image439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37.bin"/><Relationship Id="rId538" Type="http://schemas.openxmlformats.org/officeDocument/2006/relationships/oleObject" Target="embeddings/oleObject265.bin"/><Relationship Id="rId703" Type="http://schemas.openxmlformats.org/officeDocument/2006/relationships/image" Target="media/image348.wmf"/><Relationship Id="rId745" Type="http://schemas.openxmlformats.org/officeDocument/2006/relationships/image" Target="media/image369.wmf"/><Relationship Id="rId910" Type="http://schemas.openxmlformats.org/officeDocument/2006/relationships/oleObject" Target="embeddings/oleObject451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787" Type="http://schemas.openxmlformats.org/officeDocument/2006/relationships/image" Target="media/image390.wmf"/><Relationship Id="rId812" Type="http://schemas.openxmlformats.org/officeDocument/2006/relationships/oleObject" Target="embeddings/oleObject402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image" Target="media/image320.wmf"/><Relationship Id="rId689" Type="http://schemas.openxmlformats.org/officeDocument/2006/relationships/image" Target="media/image341.wmf"/><Relationship Id="rId854" Type="http://schemas.openxmlformats.org/officeDocument/2006/relationships/oleObject" Target="embeddings/oleObject423.bin"/><Relationship Id="rId896" Type="http://schemas.openxmlformats.org/officeDocument/2006/relationships/oleObject" Target="embeddings/oleObject444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714" Type="http://schemas.openxmlformats.org/officeDocument/2006/relationships/oleObject" Target="embeddings/oleObject353.bin"/><Relationship Id="rId756" Type="http://schemas.openxmlformats.org/officeDocument/2006/relationships/oleObject" Target="embeddings/oleObject374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6.bin"/><Relationship Id="rId798" Type="http://schemas.openxmlformats.org/officeDocument/2006/relationships/oleObject" Target="embeddings/oleObject395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4.bin"/><Relationship Id="rId658" Type="http://schemas.openxmlformats.org/officeDocument/2006/relationships/oleObject" Target="embeddings/oleObject325.bin"/><Relationship Id="rId823" Type="http://schemas.openxmlformats.org/officeDocument/2006/relationships/image" Target="media/image408.wmf"/><Relationship Id="rId865" Type="http://schemas.openxmlformats.org/officeDocument/2006/relationships/image" Target="media/image429.wmf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7.bin"/><Relationship Id="rId518" Type="http://schemas.openxmlformats.org/officeDocument/2006/relationships/oleObject" Target="embeddings/oleObject255.bin"/><Relationship Id="rId725" Type="http://schemas.openxmlformats.org/officeDocument/2006/relationships/image" Target="media/image359.wmf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767" Type="http://schemas.openxmlformats.org/officeDocument/2006/relationships/image" Target="media/image380.wmf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image" Target="media/image282.wmf"/><Relationship Id="rId627" Type="http://schemas.openxmlformats.org/officeDocument/2006/relationships/image" Target="media/image310.wmf"/><Relationship Id="rId669" Type="http://schemas.openxmlformats.org/officeDocument/2006/relationships/image" Target="media/image331.wmf"/><Relationship Id="rId834" Type="http://schemas.openxmlformats.org/officeDocument/2006/relationships/oleObject" Target="embeddings/oleObject413.bin"/><Relationship Id="rId876" Type="http://schemas.openxmlformats.org/officeDocument/2006/relationships/oleObject" Target="embeddings/oleObject434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680" Type="http://schemas.openxmlformats.org/officeDocument/2006/relationships/oleObject" Target="embeddings/oleObject336.bin"/><Relationship Id="rId736" Type="http://schemas.openxmlformats.org/officeDocument/2006/relationships/oleObject" Target="embeddings/oleObject364.bin"/><Relationship Id="rId901" Type="http://schemas.openxmlformats.org/officeDocument/2006/relationships/image" Target="media/image447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6.bin"/><Relationship Id="rId778" Type="http://schemas.openxmlformats.org/officeDocument/2006/relationships/oleObject" Target="embeddings/oleObject385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7.bin"/><Relationship Id="rId638" Type="http://schemas.openxmlformats.org/officeDocument/2006/relationships/oleObject" Target="embeddings/oleObject315.bin"/><Relationship Id="rId803" Type="http://schemas.openxmlformats.org/officeDocument/2006/relationships/image" Target="media/image398.wmf"/><Relationship Id="rId845" Type="http://schemas.openxmlformats.org/officeDocument/2006/relationships/image" Target="media/image419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8.bin"/><Relationship Id="rId705" Type="http://schemas.openxmlformats.org/officeDocument/2006/relationships/image" Target="media/image349.wmf"/><Relationship Id="rId887" Type="http://schemas.openxmlformats.org/officeDocument/2006/relationships/image" Target="media/image440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691" Type="http://schemas.openxmlformats.org/officeDocument/2006/relationships/image" Target="media/image342.wmf"/><Relationship Id="rId747" Type="http://schemas.openxmlformats.org/officeDocument/2006/relationships/image" Target="media/image370.wmf"/><Relationship Id="rId789" Type="http://schemas.openxmlformats.org/officeDocument/2006/relationships/image" Target="media/image391.wmf"/><Relationship Id="rId912" Type="http://schemas.openxmlformats.org/officeDocument/2006/relationships/oleObject" Target="embeddings/oleObject452.bin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49" Type="http://schemas.openxmlformats.org/officeDocument/2006/relationships/image" Target="media/image321.wmf"/><Relationship Id="rId814" Type="http://schemas.openxmlformats.org/officeDocument/2006/relationships/oleObject" Target="embeddings/oleObject403.bin"/><Relationship Id="rId856" Type="http://schemas.openxmlformats.org/officeDocument/2006/relationships/oleObject" Target="embeddings/oleObject424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oleObject" Target="embeddings/oleObject326.bin"/><Relationship Id="rId898" Type="http://schemas.openxmlformats.org/officeDocument/2006/relationships/oleObject" Target="embeddings/oleObject445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4.bin"/><Relationship Id="rId758" Type="http://schemas.openxmlformats.org/officeDocument/2006/relationships/oleObject" Target="embeddings/oleObject375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6.bin"/><Relationship Id="rId562" Type="http://schemas.openxmlformats.org/officeDocument/2006/relationships/oleObject" Target="embeddings/oleObject277.bin"/><Relationship Id="rId618" Type="http://schemas.openxmlformats.org/officeDocument/2006/relationships/oleObject" Target="embeddings/oleObject305.bin"/><Relationship Id="rId825" Type="http://schemas.openxmlformats.org/officeDocument/2006/relationships/image" Target="media/image409.wmf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8.bin"/><Relationship Id="rId867" Type="http://schemas.openxmlformats.org/officeDocument/2006/relationships/image" Target="media/image430.wmf"/><Relationship Id="rId299" Type="http://schemas.openxmlformats.org/officeDocument/2006/relationships/image" Target="media/image146.wmf"/><Relationship Id="rId727" Type="http://schemas.openxmlformats.org/officeDocument/2006/relationships/image" Target="media/image360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6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3.wmf"/><Relationship Id="rId878" Type="http://schemas.openxmlformats.org/officeDocument/2006/relationships/oleObject" Target="embeddings/oleObject435.bin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6.bin"/><Relationship Id="rId584" Type="http://schemas.openxmlformats.org/officeDocument/2006/relationships/oleObject" Target="embeddings/oleObject288.bin"/><Relationship Id="rId805" Type="http://schemas.openxmlformats.org/officeDocument/2006/relationships/image" Target="media/image399.wmf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791" Type="http://schemas.openxmlformats.org/officeDocument/2006/relationships/image" Target="media/image392.wmf"/><Relationship Id="rId889" Type="http://schemas.openxmlformats.org/officeDocument/2006/relationships/image" Target="media/image441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4.wmf"/><Relationship Id="rId816" Type="http://schemas.openxmlformats.org/officeDocument/2006/relationships/oleObject" Target="embeddings/oleObject404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7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7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827" Type="http://schemas.openxmlformats.org/officeDocument/2006/relationships/image" Target="media/image410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3.wmf"/><Relationship Id="rId880" Type="http://schemas.openxmlformats.org/officeDocument/2006/relationships/oleObject" Target="embeddings/oleObject436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3.wmf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5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6.bin"/><Relationship Id="rId684" Type="http://schemas.openxmlformats.org/officeDocument/2006/relationships/oleObject" Target="embeddings/oleObject338.bin"/><Relationship Id="rId337" Type="http://schemas.openxmlformats.org/officeDocument/2006/relationships/image" Target="media/image165.wmf"/><Relationship Id="rId891" Type="http://schemas.openxmlformats.org/officeDocument/2006/relationships/image" Target="media/image442.wmf"/><Relationship Id="rId905" Type="http://schemas.openxmlformats.org/officeDocument/2006/relationships/image" Target="media/image449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8.bin"/><Relationship Id="rId751" Type="http://schemas.openxmlformats.org/officeDocument/2006/relationships/image" Target="media/image372.wmf"/><Relationship Id="rId849" Type="http://schemas.openxmlformats.org/officeDocument/2006/relationships/image" Target="media/image421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2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theme" Target="theme/theme1.xml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7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7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79.bin"/><Relationship Id="rId773" Type="http://schemas.openxmlformats.org/officeDocument/2006/relationships/image" Target="media/image383.wmf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3.wmf"/><Relationship Id="rId840" Type="http://schemas.openxmlformats.org/officeDocument/2006/relationships/oleObject" Target="embeddings/oleObject416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6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88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8.bin"/><Relationship Id="rId851" Type="http://schemas.openxmlformats.org/officeDocument/2006/relationships/image" Target="media/image422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11" Type="http://schemas.openxmlformats.org/officeDocument/2006/relationships/image" Target="media/image352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90.bin"/><Relationship Id="rId795" Type="http://schemas.openxmlformats.org/officeDocument/2006/relationships/image" Target="media/image394.wmf"/><Relationship Id="rId809" Type="http://schemas.openxmlformats.org/officeDocument/2006/relationships/image" Target="media/image401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4.wmf"/><Relationship Id="rId862" Type="http://schemas.openxmlformats.org/officeDocument/2006/relationships/oleObject" Target="embeddings/oleObject427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7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29.bin"/><Relationship Id="rId873" Type="http://schemas.openxmlformats.org/officeDocument/2006/relationships/image" Target="media/image433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59.bin"/><Relationship Id="rId733" Type="http://schemas.openxmlformats.org/officeDocument/2006/relationships/image" Target="media/image363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6.bin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38.bin"/><Relationship Id="rId27" Type="http://schemas.openxmlformats.org/officeDocument/2006/relationships/image" Target="media/image10.wmf"/><Relationship Id="rId537" Type="http://schemas.openxmlformats.org/officeDocument/2006/relationships/image" Target="media/image265.wmf"/><Relationship Id="rId744" Type="http://schemas.openxmlformats.org/officeDocument/2006/relationships/oleObject" Target="embeddings/oleObject368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811" Type="http://schemas.openxmlformats.org/officeDocument/2006/relationships/image" Target="media/image402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0.bin"/><Relationship Id="rId895" Type="http://schemas.openxmlformats.org/officeDocument/2006/relationships/image" Target="media/image444.wmf"/><Relationship Id="rId909" Type="http://schemas.openxmlformats.org/officeDocument/2006/relationships/image" Target="media/image451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0.bin"/><Relationship Id="rId755" Type="http://schemas.openxmlformats.org/officeDocument/2006/relationships/image" Target="media/image374.wmf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07.bin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6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oleObject" Target="embeddings/oleObject379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09.bin"/><Relationship Id="rId833" Type="http://schemas.openxmlformats.org/officeDocument/2006/relationships/image" Target="media/image413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2.bin"/><Relationship Id="rId900" Type="http://schemas.openxmlformats.org/officeDocument/2006/relationships/oleObject" Target="embeddings/oleObject446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2.bin"/><Relationship Id="rId777" Type="http://schemas.openxmlformats.org/officeDocument/2006/relationships/image" Target="media/image385.wmf"/><Relationship Id="rId637" Type="http://schemas.openxmlformats.org/officeDocument/2006/relationships/image" Target="media/image315.wmf"/><Relationship Id="rId844" Type="http://schemas.openxmlformats.org/officeDocument/2006/relationships/oleObject" Target="embeddings/oleObject418.bin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911" Type="http://schemas.openxmlformats.org/officeDocument/2006/relationships/image" Target="media/image452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1.bin"/><Relationship Id="rId788" Type="http://schemas.openxmlformats.org/officeDocument/2006/relationships/oleObject" Target="embeddings/oleObject390.bin"/><Relationship Id="rId203" Type="http://schemas.openxmlformats.org/officeDocument/2006/relationships/image" Target="media/image98.wmf"/><Relationship Id="rId648" Type="http://schemas.openxmlformats.org/officeDocument/2006/relationships/oleObject" Target="embeddings/oleObject320.bin"/><Relationship Id="rId855" Type="http://schemas.openxmlformats.org/officeDocument/2006/relationships/image" Target="media/image424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image" Target="media/image354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73.bin"/><Relationship Id="rId799" Type="http://schemas.openxmlformats.org/officeDocument/2006/relationships/image" Target="media/image396.wmf"/><Relationship Id="rId51" Type="http://schemas.openxmlformats.org/officeDocument/2006/relationships/image" Target="media/image22.wmf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29.bin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59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2.bin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2.bin"/><Relationship Id="rId877" Type="http://schemas.openxmlformats.org/officeDocument/2006/relationships/image" Target="media/image435.wmf"/><Relationship Id="rId737" Type="http://schemas.openxmlformats.org/officeDocument/2006/relationships/image" Target="media/image365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84.bin"/><Relationship Id="rId583" Type="http://schemas.openxmlformats.org/officeDocument/2006/relationships/image" Target="media/image288.wmf"/><Relationship Id="rId790" Type="http://schemas.openxmlformats.org/officeDocument/2006/relationships/oleObject" Target="embeddings/oleObject391.bin"/><Relationship Id="rId804" Type="http://schemas.openxmlformats.org/officeDocument/2006/relationships/oleObject" Target="embeddings/oleObject398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1.bin"/><Relationship Id="rId888" Type="http://schemas.openxmlformats.org/officeDocument/2006/relationships/oleObject" Target="embeddings/oleObject440.bin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0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1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image" Target="media/image404.wmf"/><Relationship Id="rId247" Type="http://schemas.openxmlformats.org/officeDocument/2006/relationships/image" Target="media/image120.wmf"/><Relationship Id="rId899" Type="http://schemas.openxmlformats.org/officeDocument/2006/relationships/image" Target="media/image446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23.bin"/><Relationship Id="rId661" Type="http://schemas.openxmlformats.org/officeDocument/2006/relationships/image" Target="media/image327.wmf"/><Relationship Id="rId759" Type="http://schemas.openxmlformats.org/officeDocument/2006/relationships/image" Target="media/image376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53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09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2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2.bin"/><Relationship Id="rId171" Type="http://schemas.openxmlformats.org/officeDocument/2006/relationships/image" Target="media/image82.wmf"/><Relationship Id="rId837" Type="http://schemas.openxmlformats.org/officeDocument/2006/relationships/image" Target="media/image415.wmf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4.bin"/><Relationship Id="rId683" Type="http://schemas.openxmlformats.org/officeDocument/2006/relationships/image" Target="media/image338.wmf"/><Relationship Id="rId890" Type="http://schemas.openxmlformats.org/officeDocument/2006/relationships/oleObject" Target="embeddings/oleObject441.bin"/><Relationship Id="rId904" Type="http://schemas.openxmlformats.org/officeDocument/2006/relationships/oleObject" Target="embeddings/oleObject448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64.bin"/><Relationship Id="rId543" Type="http://schemas.openxmlformats.org/officeDocument/2006/relationships/image" Target="media/image268.wmf"/><Relationship Id="rId182" Type="http://schemas.openxmlformats.org/officeDocument/2006/relationships/oleObject" Target="embeddings/oleObject87.bin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1.bin"/><Relationship Id="rId848" Type="http://schemas.openxmlformats.org/officeDocument/2006/relationships/oleObject" Target="embeddings/oleObject420.bin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1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fontTable" Target="fontTable.xml"/><Relationship Id="rId347" Type="http://schemas.openxmlformats.org/officeDocument/2006/relationships/image" Target="media/image170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3.bin"/><Relationship Id="rId761" Type="http://schemas.openxmlformats.org/officeDocument/2006/relationships/image" Target="media/image377.wmf"/><Relationship Id="rId859" Type="http://schemas.openxmlformats.org/officeDocument/2006/relationships/image" Target="media/image426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7.wmf"/><Relationship Id="rId260" Type="http://schemas.openxmlformats.org/officeDocument/2006/relationships/oleObject" Target="embeddings/oleObject126.bin"/><Relationship Id="rId719" Type="http://schemas.openxmlformats.org/officeDocument/2006/relationships/image" Target="media/image356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79.wmf"/><Relationship Id="rId772" Type="http://schemas.openxmlformats.org/officeDocument/2006/relationships/oleObject" Target="embeddings/oleObject382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2.bin"/><Relationship Id="rId271" Type="http://schemas.openxmlformats.org/officeDocument/2006/relationships/image" Target="media/image132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4.bin"/><Relationship Id="rId783" Type="http://schemas.openxmlformats.org/officeDocument/2006/relationships/image" Target="media/image388.wmf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4.bin"/><Relationship Id="rId643" Type="http://schemas.openxmlformats.org/officeDocument/2006/relationships/image" Target="media/image318.wmf"/><Relationship Id="rId850" Type="http://schemas.openxmlformats.org/officeDocument/2006/relationships/oleObject" Target="embeddings/oleObject421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37.bin"/><Relationship Id="rId503" Type="http://schemas.openxmlformats.org/officeDocument/2006/relationships/image" Target="media/image248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51.bin"/><Relationship Id="rId808" Type="http://schemas.openxmlformats.org/officeDocument/2006/relationships/oleObject" Target="embeddings/oleObject400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447" Type="http://schemas.openxmlformats.org/officeDocument/2006/relationships/image" Target="media/image220.wmf"/><Relationship Id="rId794" Type="http://schemas.openxmlformats.org/officeDocument/2006/relationships/oleObject" Target="embeddings/oleObject393.bin"/><Relationship Id="rId654" Type="http://schemas.openxmlformats.org/officeDocument/2006/relationships/oleObject" Target="embeddings/oleObject323.bin"/><Relationship Id="rId861" Type="http://schemas.openxmlformats.org/officeDocument/2006/relationships/image" Target="media/image427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3.bin"/><Relationship Id="rId721" Type="http://schemas.openxmlformats.org/officeDocument/2006/relationships/image" Target="media/image357.wmf"/><Relationship Id="rId88" Type="http://schemas.openxmlformats.org/officeDocument/2006/relationships/oleObject" Target="embeddings/oleObject40.bin"/><Relationship Id="rId153" Type="http://schemas.openxmlformats.org/officeDocument/2006/relationships/image" Target="media/image73.wmf"/><Relationship Id="rId360" Type="http://schemas.openxmlformats.org/officeDocument/2006/relationships/oleObject" Target="embeddings/oleObject176.bin"/><Relationship Id="rId598" Type="http://schemas.openxmlformats.org/officeDocument/2006/relationships/oleObject" Target="embeddings/oleObject295.bin"/><Relationship Id="rId819" Type="http://schemas.openxmlformats.org/officeDocument/2006/relationships/image" Target="media/image406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665" Type="http://schemas.openxmlformats.org/officeDocument/2006/relationships/image" Target="media/image329.wmf"/><Relationship Id="rId872" Type="http://schemas.openxmlformats.org/officeDocument/2006/relationships/oleObject" Target="embeddings/oleObject432.bin"/><Relationship Id="rId15" Type="http://schemas.openxmlformats.org/officeDocument/2006/relationships/image" Target="media/image4.wmf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9.wmf"/><Relationship Id="rId732" Type="http://schemas.openxmlformats.org/officeDocument/2006/relationships/oleObject" Target="embeddings/oleObject362.bin"/><Relationship Id="rId99" Type="http://schemas.openxmlformats.org/officeDocument/2006/relationships/image" Target="media/image46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2.wmf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4.bin"/><Relationship Id="rId883" Type="http://schemas.openxmlformats.org/officeDocument/2006/relationships/image" Target="media/image43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4.bin"/><Relationship Id="rId175" Type="http://schemas.openxmlformats.org/officeDocument/2006/relationships/image" Target="media/image84.wmf"/><Relationship Id="rId743" Type="http://schemas.openxmlformats.org/officeDocument/2006/relationships/image" Target="media/image368.wmf"/><Relationship Id="rId382" Type="http://schemas.openxmlformats.org/officeDocument/2006/relationships/oleObject" Target="embeddings/oleObject187.bin"/><Relationship Id="rId603" Type="http://schemas.openxmlformats.org/officeDocument/2006/relationships/image" Target="media/image298.wmf"/><Relationship Id="rId687" Type="http://schemas.openxmlformats.org/officeDocument/2006/relationships/image" Target="media/image340.wmf"/><Relationship Id="rId810" Type="http://schemas.openxmlformats.org/officeDocument/2006/relationships/oleObject" Target="embeddings/oleObject401.bin"/><Relationship Id="rId908" Type="http://schemas.openxmlformats.org/officeDocument/2006/relationships/oleObject" Target="embeddings/oleObject450.bin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43.bin"/><Relationship Id="rId37" Type="http://schemas.openxmlformats.org/officeDocument/2006/relationships/image" Target="media/image15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70.wmf"/><Relationship Id="rId754" Type="http://schemas.openxmlformats.org/officeDocument/2006/relationships/oleObject" Target="embeddings/oleObject3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457171-CDEC-41D1-BD0E-D874109282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4241</Words>
  <Characters>24179</Characters>
  <Application>Microsoft Office Word</Application>
  <DocSecurity>0</DocSecurity>
  <Lines>201</Lines>
  <Paragraphs>56</Paragraphs>
  <ScaleCrop>false</ScaleCrop>
  <Company>thuvienhoclieu.com</Company>
  <LinksUpToDate>false</LinksUpToDate>
  <CharactersWithSpaces>283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3-02-27T02:36:00Z</dcterms:created>
  <dcterms:modified xsi:type="dcterms:W3CDTF">2023-02-27T02:37:00Z</dcterms:modified>
</cp:coreProperties>
</file>